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A78" w:rsidRPr="009B7D36" w:rsidRDefault="00892A78" w:rsidP="00892A78">
      <w:pPr>
        <w:ind w:firstLine="567"/>
        <w:jc w:val="right"/>
      </w:pPr>
      <w:r w:rsidRPr="009B7D36">
        <w:rPr>
          <w:rFonts w:ascii="Times New Roman" w:hAnsi="Times New Roman"/>
          <w:sz w:val="24"/>
          <w:szCs w:val="24"/>
        </w:rPr>
        <w:t>Приложение 7 ОП ВО</w:t>
      </w:r>
    </w:p>
    <w:p w:rsidR="00892A78" w:rsidRPr="009B7D36" w:rsidRDefault="00892A78" w:rsidP="00892A78">
      <w:pPr>
        <w:ind w:firstLine="567"/>
        <w:jc w:val="right"/>
      </w:pPr>
    </w:p>
    <w:p w:rsidR="00855B27" w:rsidRPr="009B7D36" w:rsidRDefault="00855B27" w:rsidP="00855B27">
      <w:pPr>
        <w:ind w:right="-284"/>
        <w:jc w:val="center"/>
      </w:pPr>
      <w:r w:rsidRPr="009B7D36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855B27" w:rsidRPr="009B7D36" w:rsidRDefault="00855B27" w:rsidP="00855B27">
      <w:pPr>
        <w:ind w:right="-284" w:firstLine="567"/>
        <w:jc w:val="center"/>
      </w:pPr>
      <w:r w:rsidRPr="009B7D36">
        <w:rPr>
          <w:rFonts w:ascii="Times New Roman" w:hAnsi="Times New Roman"/>
          <w:b/>
          <w:sz w:val="24"/>
        </w:rPr>
        <w:t>учреждение высшего образования</w:t>
      </w:r>
    </w:p>
    <w:p w:rsidR="00855B27" w:rsidRPr="009B7D36" w:rsidRDefault="00855B27" w:rsidP="00855B27">
      <w:pPr>
        <w:ind w:right="-284" w:firstLine="567"/>
        <w:jc w:val="center"/>
      </w:pPr>
      <w:r w:rsidRPr="009B7D36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9B7D36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855B27" w:rsidRPr="009B7D36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855B27" w:rsidRPr="009B7D36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855B27" w:rsidRPr="009B7D36" w:rsidRDefault="00855B27" w:rsidP="00855B27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855B27" w:rsidRPr="009B7D36" w:rsidRDefault="00855B27" w:rsidP="00855B27">
      <w:r w:rsidRPr="009B7D36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855B27" w:rsidRPr="009B7D36" w:rsidRDefault="00855B27" w:rsidP="00855B27">
      <w:pPr>
        <w:ind w:firstLine="567"/>
        <w:jc w:val="center"/>
      </w:pPr>
    </w:p>
    <w:p w:rsidR="00855B27" w:rsidRPr="009B7D36" w:rsidRDefault="00855B27" w:rsidP="00855B27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федра экономики и финансов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070"/>
        <w:gridCol w:w="4677"/>
      </w:tblGrid>
      <w:tr w:rsidR="00855B27" w:rsidRPr="009B7D36" w:rsidTr="0005207A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05207A">
            <w:pPr>
              <w:ind w:firstLine="567"/>
              <w:jc w:val="center"/>
            </w:pPr>
          </w:p>
          <w:p w:rsidR="00855B27" w:rsidRPr="009B7D36" w:rsidRDefault="00855B27" w:rsidP="0005207A">
            <w:pPr>
              <w:ind w:firstLine="567"/>
              <w:jc w:val="center"/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05207A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A46119" w:rsidRDefault="00A46119" w:rsidP="00A46119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A46119" w:rsidRDefault="00A46119" w:rsidP="00A46119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A46119" w:rsidRDefault="00A46119" w:rsidP="00A46119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  <w:p w:rsidR="00855B27" w:rsidRPr="009B7D36" w:rsidRDefault="00855B27" w:rsidP="0005207A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855B27" w:rsidRPr="009B7D36" w:rsidRDefault="00855B27" w:rsidP="0005207A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855B27" w:rsidRPr="009B7D36" w:rsidRDefault="00855B27" w:rsidP="0005207A">
            <w:pPr>
              <w:spacing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92A78" w:rsidRPr="009B7D36" w:rsidRDefault="00892A78" w:rsidP="00892A78">
      <w:pPr>
        <w:ind w:right="-284" w:firstLine="567"/>
        <w:jc w:val="center"/>
      </w:pPr>
    </w:p>
    <w:p w:rsidR="00892A78" w:rsidRPr="009B7D36" w:rsidRDefault="00892A78" w:rsidP="00892A78">
      <w:pPr>
        <w:ind w:right="-284" w:firstLine="567"/>
        <w:jc w:val="center"/>
      </w:pPr>
      <w:r w:rsidRPr="009B7D36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892A78" w:rsidRPr="009B7D36" w:rsidRDefault="00855B27" w:rsidP="00892A78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ФТД</w:t>
      </w:r>
      <w:r w:rsidR="004E5249">
        <w:rPr>
          <w:rFonts w:ascii="Times New Roman" w:hAnsi="Times New Roman"/>
          <w:sz w:val="24"/>
          <w:szCs w:val="24"/>
        </w:rPr>
        <w:t>.</w:t>
      </w:r>
      <w:r w:rsidRPr="009B7D36">
        <w:rPr>
          <w:rFonts w:ascii="Times New Roman" w:hAnsi="Times New Roman"/>
          <w:sz w:val="24"/>
          <w:szCs w:val="24"/>
        </w:rPr>
        <w:t>В</w:t>
      </w:r>
      <w:r w:rsidR="00892A78" w:rsidRPr="009B7D36">
        <w:rPr>
          <w:rFonts w:ascii="Times New Roman" w:hAnsi="Times New Roman"/>
          <w:sz w:val="24"/>
          <w:szCs w:val="24"/>
        </w:rPr>
        <w:t>.</w:t>
      </w:r>
      <w:r w:rsidRPr="009B7D36">
        <w:rPr>
          <w:rFonts w:ascii="Times New Roman" w:hAnsi="Times New Roman"/>
          <w:sz w:val="24"/>
          <w:szCs w:val="24"/>
        </w:rPr>
        <w:t>0</w:t>
      </w:r>
      <w:r w:rsidR="00892A78" w:rsidRPr="009B7D36">
        <w:rPr>
          <w:rFonts w:ascii="Times New Roman" w:hAnsi="Times New Roman"/>
          <w:sz w:val="24"/>
          <w:szCs w:val="24"/>
        </w:rPr>
        <w:t xml:space="preserve">1  </w:t>
      </w:r>
      <w:r w:rsidR="003645C9" w:rsidRPr="009B7D36">
        <w:rPr>
          <w:rFonts w:ascii="Times New Roman" w:hAnsi="Times New Roman"/>
          <w:sz w:val="24"/>
          <w:szCs w:val="24"/>
        </w:rPr>
        <w:t>А</w:t>
      </w:r>
      <w:r w:rsidR="007355B8" w:rsidRPr="009B7D36">
        <w:rPr>
          <w:rFonts w:ascii="Times New Roman" w:hAnsi="Times New Roman"/>
          <w:sz w:val="24"/>
          <w:szCs w:val="24"/>
        </w:rPr>
        <w:t>н</w:t>
      </w:r>
      <w:r w:rsidR="003645C9" w:rsidRPr="009B7D36">
        <w:rPr>
          <w:rFonts w:ascii="Times New Roman" w:hAnsi="Times New Roman"/>
          <w:sz w:val="24"/>
          <w:szCs w:val="24"/>
        </w:rPr>
        <w:t xml:space="preserve">ализ данных и </w:t>
      </w:r>
      <w:r w:rsidRPr="009B7D36">
        <w:rPr>
          <w:rFonts w:ascii="Times New Roman" w:hAnsi="Times New Roman"/>
          <w:sz w:val="24"/>
          <w:szCs w:val="24"/>
        </w:rPr>
        <w:t>машинное обучение</w:t>
      </w:r>
    </w:p>
    <w:p w:rsidR="00892A78" w:rsidRPr="009B7D36" w:rsidRDefault="00277AF8" w:rsidP="00892A78">
      <w:pPr>
        <w:ind w:firstLine="567"/>
        <w:jc w:val="center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>АДиМО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9B7D36"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9B7D36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</w:p>
    <w:p w:rsidR="004207C6" w:rsidRDefault="004207C6" w:rsidP="004207C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D81D61" w:rsidRPr="009B7D36" w:rsidRDefault="004207C6" w:rsidP="004207C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9B7D36">
        <w:rPr>
          <w:rFonts w:ascii="Times New Roman" w:hAnsi="Times New Roman"/>
          <w:i/>
          <w:sz w:val="16"/>
          <w:szCs w:val="16"/>
        </w:rPr>
        <w:t xml:space="preserve"> </w:t>
      </w:r>
      <w:r w:rsidR="00D81D61" w:rsidRPr="009B7D36">
        <w:rPr>
          <w:rFonts w:ascii="Times New Roman" w:hAnsi="Times New Roman"/>
          <w:i/>
          <w:sz w:val="16"/>
          <w:szCs w:val="16"/>
        </w:rPr>
        <w:t>(направленность)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</w:p>
    <w:p w:rsidR="00A26BBD" w:rsidRPr="00413B90" w:rsidRDefault="00A26BBD" w:rsidP="00A26BBD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892A78" w:rsidRPr="009B7D36" w:rsidRDefault="00A26BBD" w:rsidP="00A26BBD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9B7D36">
        <w:rPr>
          <w:rFonts w:ascii="Times New Roman" w:hAnsi="Times New Roman"/>
          <w:i/>
          <w:sz w:val="16"/>
          <w:szCs w:val="16"/>
        </w:rPr>
        <w:t xml:space="preserve"> </w:t>
      </w:r>
      <w:r w:rsidR="00892A78" w:rsidRPr="009B7D36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  <w:r w:rsidRPr="009B7D36">
        <w:rPr>
          <w:rFonts w:ascii="Times New Roman" w:hAnsi="Times New Roman"/>
          <w:sz w:val="24"/>
        </w:rPr>
        <w:t xml:space="preserve"> 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чная/заочная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9B7D36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4"/>
        </w:rPr>
      </w:pPr>
      <w:r w:rsidRPr="009B7D36">
        <w:rPr>
          <w:rFonts w:ascii="Times New Roman" w:hAnsi="Times New Roman"/>
          <w:sz w:val="24"/>
        </w:rPr>
        <w:t>Год набора – 201</w:t>
      </w:r>
      <w:r w:rsidR="00A46119" w:rsidRPr="004207C6">
        <w:rPr>
          <w:rFonts w:ascii="Times New Roman" w:hAnsi="Times New Roman"/>
          <w:sz w:val="24"/>
        </w:rPr>
        <w:t>7</w:t>
      </w:r>
      <w:r w:rsidRPr="009B7D36">
        <w:rPr>
          <w:rFonts w:ascii="Times New Roman" w:hAnsi="Times New Roman"/>
          <w:sz w:val="24"/>
        </w:rPr>
        <w:t xml:space="preserve"> </w:t>
      </w: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892A78" w:rsidRPr="009B7D36" w:rsidRDefault="00892A78" w:rsidP="00892A78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6858C2" w:rsidRPr="009B7D36" w:rsidRDefault="00892A78" w:rsidP="00892A78">
      <w:pPr>
        <w:ind w:right="-284" w:firstLine="567"/>
        <w:jc w:val="center"/>
        <w:sectPr w:rsidR="006858C2" w:rsidRPr="009B7D36" w:rsidSect="009052AD">
          <w:pgSz w:w="11906" w:h="16838"/>
          <w:pgMar w:top="1134" w:right="850" w:bottom="1134" w:left="1701" w:header="720" w:footer="720" w:gutter="0"/>
          <w:cols w:space="720"/>
          <w:docGrid w:linePitch="299"/>
        </w:sectPr>
      </w:pPr>
      <w:r w:rsidRPr="009B7D36">
        <w:rPr>
          <w:rFonts w:ascii="Times New Roman" w:hAnsi="Times New Roman"/>
          <w:sz w:val="24"/>
        </w:rPr>
        <w:t>Санкт-Петербург, 201</w:t>
      </w:r>
      <w:r w:rsidR="00A46119" w:rsidRPr="004207C6">
        <w:rPr>
          <w:rFonts w:ascii="Times New Roman" w:hAnsi="Times New Roman"/>
          <w:sz w:val="24"/>
        </w:rPr>
        <w:t>7</w:t>
      </w:r>
      <w:r w:rsidRPr="009B7D36">
        <w:rPr>
          <w:rFonts w:ascii="Times New Roman" w:hAnsi="Times New Roman"/>
          <w:sz w:val="24"/>
        </w:rPr>
        <w:t xml:space="preserve"> г.</w:t>
      </w:r>
      <w:r w:rsidR="006858C2" w:rsidRPr="009B7D36">
        <w:rPr>
          <w:rFonts w:eastAsia="Calibri" w:cs="Calibri"/>
        </w:rPr>
        <w:t xml:space="preserve"> </w:t>
      </w:r>
    </w:p>
    <w:p w:rsidR="00855B27" w:rsidRPr="009B7D36" w:rsidRDefault="00855B27" w:rsidP="00855B27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lastRenderedPageBreak/>
        <w:t>Автор–составитель:</w:t>
      </w:r>
    </w:p>
    <w:p w:rsidR="00855B27" w:rsidRPr="009B7D36" w:rsidRDefault="00855B27" w:rsidP="00855B27">
      <w:pPr>
        <w:tabs>
          <w:tab w:val="center" w:pos="2700"/>
          <w:tab w:val="center" w:pos="5940"/>
          <w:tab w:val="center" w:pos="8280"/>
        </w:tabs>
        <w:ind w:right="-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октор военных наук, кандидат технических наук, профессор, профессор кафедры экономики и финансов Наумов Владимир Николаевич</w:t>
      </w:r>
    </w:p>
    <w:p w:rsidR="00855B27" w:rsidRPr="009B7D36" w:rsidRDefault="00855B27" w:rsidP="00855B27">
      <w:pPr>
        <w:jc w:val="both"/>
        <w:rPr>
          <w:rFonts w:ascii="Times New Roman" w:hAnsi="Times New Roman"/>
          <w:sz w:val="24"/>
          <w:szCs w:val="24"/>
        </w:rPr>
      </w:pPr>
    </w:p>
    <w:p w:rsidR="00855B27" w:rsidRPr="009B7D36" w:rsidRDefault="00855B27" w:rsidP="00855B27">
      <w:pPr>
        <w:ind w:right="-6"/>
        <w:jc w:val="both"/>
        <w:rPr>
          <w:rFonts w:ascii="Times New Roman" w:hAnsi="Times New Roman"/>
          <w:sz w:val="24"/>
        </w:rPr>
      </w:pPr>
      <w:r w:rsidRPr="009B7D36">
        <w:rPr>
          <w:rFonts w:ascii="Times New Roman" w:hAnsi="Times New Roman"/>
          <w:sz w:val="24"/>
        </w:rPr>
        <w:t>Заведующий кафедрой экономики и финансов, доктор исторических наук, профессор Исаев Алексей Петрович.</w:t>
      </w:r>
    </w:p>
    <w:p w:rsidR="006858C2" w:rsidRPr="009B7D36" w:rsidRDefault="00855B27" w:rsidP="00855B27">
      <w:pPr>
        <w:ind w:right="-6" w:firstLine="567"/>
        <w:jc w:val="both"/>
        <w:sectPr w:rsidR="006858C2" w:rsidRPr="009B7D36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9B7D36">
        <w:rPr>
          <w:rFonts w:ascii="Times New Roman" w:hAnsi="Times New Roman"/>
          <w:sz w:val="24"/>
          <w:szCs w:val="24"/>
        </w:rPr>
        <w:t xml:space="preserve">  </w:t>
      </w:r>
      <w:r w:rsidR="006858C2" w:rsidRPr="009B7D36">
        <w:rPr>
          <w:rFonts w:ascii="Times New Roman" w:hAnsi="Times New Roman"/>
          <w:sz w:val="24"/>
        </w:rPr>
        <w:t xml:space="preserve">  </w:t>
      </w:r>
    </w:p>
    <w:p w:rsidR="00892A78" w:rsidRPr="009B7D36" w:rsidRDefault="00892A78" w:rsidP="00892A78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:rsidR="00892A78" w:rsidRPr="009B7D36" w:rsidRDefault="00892A78" w:rsidP="00892A78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892A78" w:rsidRPr="009B7D36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892A78" w:rsidRPr="009B7D36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892A78" w:rsidRPr="009B7D36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892A78" w:rsidRPr="009B7D36" w:rsidRDefault="00892A78" w:rsidP="0005207A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892A78" w:rsidRPr="009B7D36" w:rsidTr="0005207A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92A78" w:rsidRPr="009B7D36" w:rsidRDefault="00892A78" w:rsidP="0005207A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892A78" w:rsidRPr="009B7D36" w:rsidRDefault="00892A78" w:rsidP="00892A78">
      <w:pPr>
        <w:sectPr w:rsidR="00892A78" w:rsidRPr="009B7D36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B7D36" w:rsidRDefault="006858C2" w:rsidP="00AF5000">
      <w:pPr>
        <w:pStyle w:val="1"/>
        <w:rPr>
          <w:szCs w:val="24"/>
        </w:rPr>
      </w:pPr>
      <w:r w:rsidRPr="009B7D36">
        <w:rPr>
          <w:szCs w:val="24"/>
        </w:rPr>
        <w:lastRenderedPageBreak/>
        <w:t>Перечень планируемых результатов обучения по дисциплине, соотнесенных с планируемыми результатами освоения программы</w:t>
      </w:r>
    </w:p>
    <w:p w:rsidR="006858C2" w:rsidRPr="009B7D36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B7D36" w:rsidRDefault="00506A20" w:rsidP="001A347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sz w:val="24"/>
          <w:szCs w:val="24"/>
        </w:rPr>
      </w:pPr>
      <w:r w:rsidRPr="009B7D36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3645C9" w:rsidRPr="009B7D36">
        <w:rPr>
          <w:rFonts w:ascii="Times New Roman" w:hAnsi="Times New Roman"/>
          <w:kern w:val="0"/>
          <w:sz w:val="24"/>
          <w:szCs w:val="24"/>
          <w:lang w:eastAsia="en-US"/>
        </w:rPr>
        <w:t>Анализ данных и машинное обучение</w:t>
      </w:r>
      <w:r w:rsidRPr="009B7D36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B7D36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B7D36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B7D36" w:rsidRDefault="003338D6" w:rsidP="003338D6">
      <w:pPr>
        <w:pStyle w:val="af3"/>
        <w:rPr>
          <w:szCs w:val="24"/>
        </w:rPr>
      </w:pPr>
      <w:r w:rsidRPr="009B7D36">
        <w:rPr>
          <w:szCs w:val="24"/>
        </w:rPr>
        <w:t xml:space="preserve">Таблица </w:t>
      </w:r>
      <w:r w:rsidR="00903543" w:rsidRPr="009B7D36">
        <w:rPr>
          <w:szCs w:val="24"/>
        </w:rPr>
        <w:fldChar w:fldCharType="begin"/>
      </w:r>
      <w:r w:rsidR="00927D6C" w:rsidRPr="009B7D36">
        <w:rPr>
          <w:szCs w:val="24"/>
        </w:rPr>
        <w:instrText xml:space="preserve"> SEQ Таблица \* ARABIC </w:instrText>
      </w:r>
      <w:r w:rsidR="00903543" w:rsidRPr="009B7D36">
        <w:rPr>
          <w:szCs w:val="24"/>
        </w:rPr>
        <w:fldChar w:fldCharType="separate"/>
      </w:r>
      <w:r w:rsidR="0031689E" w:rsidRPr="009B7D36">
        <w:rPr>
          <w:noProof/>
          <w:szCs w:val="24"/>
        </w:rPr>
        <w:t>1</w:t>
      </w:r>
      <w:r w:rsidR="00903543" w:rsidRPr="009B7D36">
        <w:rPr>
          <w:noProof/>
          <w:szCs w:val="24"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2835"/>
        <w:gridCol w:w="1984"/>
        <w:gridCol w:w="3084"/>
      </w:tblGrid>
      <w:tr w:rsidR="006858C2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B7D36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366775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927D6C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ОПК-2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366775" w:rsidRPr="009B7D36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ние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6B17E6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  <w:r w:rsidR="00A832D0" w:rsidRPr="009B7D36">
              <w:rPr>
                <w:rFonts w:ascii="Times New Roman" w:hAnsi="Times New Roman"/>
                <w:sz w:val="20"/>
                <w:szCs w:val="20"/>
              </w:rPr>
              <w:t>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366775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366775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1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927D6C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пособностью формализовать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366775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 -1.</w:t>
            </w:r>
            <w:r w:rsidR="00927D6C"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6775" w:rsidRPr="009B7D36" w:rsidRDefault="006B17E6" w:rsidP="007355B8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  <w:r w:rsidR="00A832D0" w:rsidRPr="009B7D36">
              <w:rPr>
                <w:rFonts w:ascii="Times New Roman" w:hAnsi="Times New Roman"/>
                <w:sz w:val="20"/>
                <w:szCs w:val="20"/>
              </w:rPr>
              <w:t>пособность использовать возможности ИКТ при решении задач системного анализа</w:t>
            </w:r>
          </w:p>
        </w:tc>
      </w:tr>
      <w:tr w:rsidR="00855B27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3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55B27" w:rsidRPr="009B7D36" w:rsidRDefault="00855B27" w:rsidP="007355B8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27D6C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9B7D36" w:rsidRDefault="00A832D0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4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9B7D36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овременными программными средствами моделирования, обработки и результатов экспериментов, в том числе машинных экспериментов научных учреждениях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9B7D36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-4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27D6C" w:rsidRPr="009B7D36" w:rsidRDefault="006B17E6" w:rsidP="007355B8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овременными программными средствами моделирования, обработки и результатов экспериментов, средствами описания бизнес-процессов</w:t>
            </w:r>
          </w:p>
        </w:tc>
      </w:tr>
      <w:tr w:rsidR="00A832D0" w:rsidRPr="009B7D36" w:rsidTr="009B7D36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Pr="009B7D36" w:rsidRDefault="00A832D0" w:rsidP="00927D6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5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Pr="009B7D36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управления социальными и экономическими системами, 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32D0" w:rsidRPr="009B7D36" w:rsidRDefault="00A832D0" w:rsidP="007355B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832D0" w:rsidRPr="009B7D36" w:rsidRDefault="006B17E6" w:rsidP="007355B8">
            <w:pPr>
              <w:widowControl/>
              <w:suppressAutoHyphens w:val="0"/>
              <w:overflowPunct/>
              <w:autoSpaceDE/>
              <w:autoSpaceDN/>
              <w:spacing w:after="120" w:line="259" w:lineRule="auto"/>
              <w:ind w:left="3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</w:t>
            </w:r>
            <w:r w:rsidR="00A832D0" w:rsidRPr="009B7D3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</w:tbl>
    <w:p w:rsidR="006858C2" w:rsidRPr="009B7D36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:rsidR="006858C2" w:rsidRPr="009B7D36" w:rsidRDefault="006858C2" w:rsidP="009052AD">
      <w:pPr>
        <w:ind w:firstLine="720"/>
        <w:jc w:val="both"/>
        <w:rPr>
          <w:rFonts w:ascii="Times New Roman" w:hAnsi="Times New Roman"/>
          <w:sz w:val="24"/>
          <w:szCs w:val="24"/>
          <w:lang w:eastAsia="en-US"/>
        </w:rPr>
      </w:pPr>
      <w:r w:rsidRPr="009B7D36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311F4A" w:rsidRPr="009B7D3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9B7D36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9B7D36">
        <w:rPr>
          <w:rFonts w:ascii="Times New Roman" w:hAnsi="Times New Roman"/>
          <w:sz w:val="24"/>
          <w:szCs w:val="24"/>
        </w:rPr>
        <w:t>сформированы</w:t>
      </w:r>
      <w:r w:rsidR="00946949" w:rsidRPr="009B7D36">
        <w:rPr>
          <w:rFonts w:ascii="Times New Roman" w:hAnsi="Times New Roman"/>
          <w:sz w:val="24"/>
          <w:szCs w:val="24"/>
        </w:rPr>
        <w:t xml:space="preserve"> компетенции</w:t>
      </w:r>
      <w:r w:rsidRPr="009B7D36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B7D36" w:rsidRDefault="003338D6" w:rsidP="009052AD">
      <w:pPr>
        <w:pStyle w:val="af3"/>
        <w:ind w:firstLine="720"/>
        <w:rPr>
          <w:noProof/>
          <w:szCs w:val="24"/>
        </w:rPr>
      </w:pPr>
      <w:r w:rsidRPr="009B7D36">
        <w:rPr>
          <w:szCs w:val="24"/>
        </w:rPr>
        <w:t xml:space="preserve">Таблица </w:t>
      </w:r>
      <w:r w:rsidR="00903543" w:rsidRPr="009B7D36">
        <w:rPr>
          <w:szCs w:val="24"/>
        </w:rPr>
        <w:fldChar w:fldCharType="begin"/>
      </w:r>
      <w:r w:rsidR="00927D6C" w:rsidRPr="009B7D36">
        <w:rPr>
          <w:szCs w:val="24"/>
        </w:rPr>
        <w:instrText xml:space="preserve"> SEQ Таблица \* ARABIC </w:instrText>
      </w:r>
      <w:r w:rsidR="00903543" w:rsidRPr="009B7D36">
        <w:rPr>
          <w:szCs w:val="24"/>
        </w:rPr>
        <w:fldChar w:fldCharType="separate"/>
      </w:r>
      <w:r w:rsidR="0031689E" w:rsidRPr="009B7D36">
        <w:rPr>
          <w:noProof/>
          <w:szCs w:val="24"/>
        </w:rPr>
        <w:t>2</w:t>
      </w:r>
      <w:r w:rsidR="00903543" w:rsidRPr="009B7D36">
        <w:rPr>
          <w:noProof/>
          <w:szCs w:val="24"/>
        </w:rPr>
        <w:fldChar w:fldCharType="end"/>
      </w:r>
    </w:p>
    <w:p w:rsidR="00F335A7" w:rsidRPr="009B7D36" w:rsidRDefault="00F335A7" w:rsidP="00F335A7"/>
    <w:tbl>
      <w:tblPr>
        <w:tblStyle w:val="afc"/>
        <w:tblW w:w="9747" w:type="dxa"/>
        <w:tblLook w:val="04A0"/>
      </w:tblPr>
      <w:tblGrid>
        <w:gridCol w:w="2177"/>
        <w:gridCol w:w="2147"/>
        <w:gridCol w:w="5423"/>
      </w:tblGrid>
      <w:tr w:rsidR="00F335A7" w:rsidRPr="007D4349" w:rsidTr="00855B27">
        <w:tc>
          <w:tcPr>
            <w:tcW w:w="2177" w:type="dxa"/>
          </w:tcPr>
          <w:p w:rsidR="00F335A7" w:rsidRPr="007D4349" w:rsidRDefault="00F335A7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bookmarkStart w:id="2" w:name="_Toc308030186"/>
            <w:bookmarkStart w:id="3" w:name="_Toc299967374"/>
            <w:bookmarkEnd w:id="0"/>
            <w:bookmarkEnd w:id="1"/>
            <w:r w:rsidRPr="007D4349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335A7" w:rsidRPr="007D4349" w:rsidRDefault="00F335A7" w:rsidP="0005207A">
            <w:pPr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2147" w:type="dxa"/>
          </w:tcPr>
          <w:p w:rsidR="00F335A7" w:rsidRPr="007D4349" w:rsidRDefault="00F335A7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423" w:type="dxa"/>
          </w:tcPr>
          <w:p w:rsidR="00F335A7" w:rsidRPr="007D4349" w:rsidRDefault="00F335A7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630355" w:rsidRPr="007D4349" w:rsidTr="000A3C3A">
        <w:trPr>
          <w:trHeight w:val="1832"/>
        </w:trPr>
        <w:tc>
          <w:tcPr>
            <w:tcW w:w="2177" w:type="dxa"/>
            <w:vMerge w:val="restart"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lastRenderedPageBreak/>
              <w:t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определенной в результате форсайт-анализа / способность управлять информационной средой</w:t>
            </w: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rPr>
                <w:rFonts w:ascii="Times New Roman" w:eastAsia="Calibri" w:hAnsi="Times New Roman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2147" w:type="dxa"/>
            <w:vMerge w:val="restart"/>
          </w:tcPr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ОПК -2.1 </w:t>
            </w:r>
          </w:p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630355" w:rsidRPr="007D4349" w:rsidRDefault="00630355" w:rsidP="0005207A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на уровне знаний: </w:t>
            </w:r>
          </w:p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7D4349">
              <w:rPr>
                <w:rFonts w:ascii="Times New Roman" w:hAnsi="Times New Roman"/>
                <w:b/>
                <w:sz w:val="20"/>
                <w:szCs w:val="20"/>
              </w:rPr>
              <w:t>Знать: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4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методы анализа данных и машинного обучения;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4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возможности программных средств статистической обработки и интеллектуального анализа данных</w:t>
            </w:r>
          </w:p>
          <w:p w:rsidR="00630355" w:rsidRPr="007D4349" w:rsidRDefault="00630355" w:rsidP="00CC3C2C">
            <w:pPr>
              <w:numPr>
                <w:ilvl w:val="0"/>
                <w:numId w:val="4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современные информационные системы обработки и анализа данных</w:t>
            </w:r>
          </w:p>
        </w:tc>
      </w:tr>
      <w:tr w:rsidR="00630355" w:rsidRPr="007D4349" w:rsidTr="00DF63AE">
        <w:trPr>
          <w:trHeight w:val="2254"/>
        </w:trPr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eastAsia="Calibri" w:hAnsi="Times New Roman"/>
                <w:sz w:val="20"/>
                <w:szCs w:val="20"/>
                <w:highlight w:val="yellow"/>
                <w:lang w:eastAsia="en-US"/>
              </w:rPr>
            </w:pPr>
          </w:p>
        </w:tc>
        <w:tc>
          <w:tcPr>
            <w:tcW w:w="2147" w:type="dxa"/>
            <w:vMerge/>
          </w:tcPr>
          <w:p w:rsidR="00630355" w:rsidRPr="007D4349" w:rsidRDefault="00630355" w:rsidP="0005207A">
            <w:pPr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pStyle w:val="Style1"/>
              <w:widowControl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 xml:space="preserve">на уровне умения: 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Уметь: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7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Style w:val="FontStyle11"/>
              </w:rPr>
            </w:pPr>
            <w:r w:rsidRPr="007D4349">
              <w:rPr>
                <w:rStyle w:val="FontStyle11"/>
              </w:rPr>
              <w:t>применять программные средства анализа данных, поддержки принятия решений;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7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использовать программные средства защиты данных при решении профессиональных задач</w:t>
            </w:r>
          </w:p>
          <w:p w:rsidR="00630355" w:rsidRPr="007D4349" w:rsidRDefault="00903543" w:rsidP="0005207A">
            <w:pPr>
              <w:pStyle w:val="Style1"/>
              <w:widowControl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>
                <v:line id="Прямая соединительная линия 23" o:spid="_x0000_s1026" style="position:absolute;left:0;text-align:left;z-index:251663360;visibility:visible;mso-wrap-distance-top:-6e-5mm;mso-wrap-distance-bottom:-6e-5mm;mso-width-relative:margin" from="-5.3pt,1.85pt" to="257.9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BPJ8AEAAPYDAAAOAAAAZHJzL2Uyb0RvYy54bWysU0uO1DAQ3SNxB8t7Ot1pfoo6PYsZwWYE&#10;LQYO4HHsjjX+yTad9A5YI/URuAILkEYa4AzJjSi7k/AVQoiNZbvee1WvXF6dtEqiHXNeGF3ixWyO&#10;EdPUVEJvS/zi+aM7DzHygeiKSKNZiffM45P17VurxhYsN7WRFXMIRLQvGlviOgRbZJmnNVPEz4xl&#10;GoLcOEUCHN02qxxpQF3JLJ/P72eNcZV1hjLv4fbsGMTrpM85o+Ep554FJEsMtYW0urRexjVbr0ix&#10;dcTWgg5lkH+oQhGhIekkdUYCQS+d+EVKCeqMNzzMqFGZ4VxQljyAm8X8JzcXNbEseYHmeDu1yf8/&#10;Wfpkt3FIVCXOMdJEwRN17/pX/aH71L3vD6h/3X3pPnYfuuvuc3fdv4H9Tf8W9jHY3QzXB5QvYysb&#10;6wtQPNUbF5tBW31hzw298hDLfgjGg7dHWMudinDoBmrT0+ynp2FtQBQul8u7y/zBPYzoGMtIMRKt&#10;8+ExMwrFTYml0LFrpCC7cx9ialKMkKGOY+pURNhLFsFSP2McOgHJFomdZpCdSod2BKanulpEi6CV&#10;kJHChZQTaf5n0oCNNJbm8m+JEzplNDpMRCW0cb/LGtqxVH7Ej66PXqPtS1PtN258Fhiu5Gz4CHF6&#10;vz8n+rfvuv4KAAD//wMAUEsDBBQABgAIAAAAIQA46WF+2wAAAAcBAAAPAAAAZHJzL2Rvd25yZXYu&#10;eG1sTI7BTsMwEETvSPyDtUjcWidFDRDiVFUlhLggmsLdjbdOwF5HtpOGv8dwgeNoRm9etZmtYRP6&#10;0DsSkC8zYEitUz1pAW+Hx8UdsBAlKWkcoYAvDLCpLy8qWSp3pj1OTdQsQSiUUkAX41ByHtoOrQxL&#10;NyCl7uS8lTFFr7ny8pzg1vBVlhXcyp7SQycH3HXYfjajFWCe/fSud3obxqd90Xy8nlYvh0mI66t5&#10;+wAs4hz/xvCjn9ShTk5HN5IKzAhY5FmRpgJuboGlfp2v74EdfzOvK/7fv/4GAAD//wMAUEsBAi0A&#10;FAAGAAgAAAAhALaDOJL+AAAA4QEAABMAAAAAAAAAAAAAAAAAAAAAAFtDb250ZW50X1R5cGVzXS54&#10;bWxQSwECLQAUAAYACAAAACEAOP0h/9YAAACUAQAACwAAAAAAAAAAAAAAAAAvAQAAX3JlbHMvLnJl&#10;bHNQSwECLQAUAAYACAAAACEAqfgTyfABAAD2AwAADgAAAAAAAAAAAAAAAAAuAgAAZHJzL2Uyb0Rv&#10;Yy54bWxQSwECLQAUAAYACAAAACEAOOlhftsAAAAHAQAADwAAAAAAAAAAAAAAAABKBAAAZHJzL2Rv&#10;d25yZXYueG1sUEsFBgAAAAAEAAQA8wAAAFIFAAAAAA==&#10;" strokecolor="black [3200]" strokeweight=".5pt">
                  <v:stroke joinstyle="miter"/>
                  <o:lock v:ext="edit" shapetype="f"/>
                </v:line>
              </w:pict>
            </w:r>
            <w:r w:rsidR="00630355" w:rsidRPr="007D4349">
              <w:rPr>
                <w:sz w:val="20"/>
                <w:szCs w:val="20"/>
              </w:rPr>
              <w:t>на уровне владения: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Владеть:</w:t>
            </w:r>
          </w:p>
          <w:p w:rsidR="00630355" w:rsidRPr="007D4349" w:rsidRDefault="00630355" w:rsidP="00CC3C2C">
            <w:pPr>
              <w:numPr>
                <w:ilvl w:val="0"/>
                <w:numId w:val="18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современными инфокоммуникационными технологиями; </w:t>
            </w:r>
          </w:p>
        </w:tc>
      </w:tr>
      <w:tr w:rsidR="00630355" w:rsidRPr="007D4349" w:rsidTr="00DF63AE">
        <w:trPr>
          <w:trHeight w:val="1096"/>
        </w:trPr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 w:val="restart"/>
          </w:tcPr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ПК-1.1</w:t>
            </w:r>
          </w:p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на уровне знаний: </w:t>
            </w:r>
          </w:p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7D4349">
              <w:rPr>
                <w:rFonts w:ascii="Times New Roman" w:hAnsi="Times New Roman"/>
                <w:b/>
                <w:sz w:val="20"/>
                <w:szCs w:val="20"/>
              </w:rPr>
              <w:t>Знать:</w:t>
            </w:r>
          </w:p>
          <w:p w:rsidR="00630355" w:rsidRPr="007D4349" w:rsidRDefault="00630355" w:rsidP="00CC3C2C">
            <w:pPr>
              <w:numPr>
                <w:ilvl w:val="0"/>
                <w:numId w:val="4"/>
              </w:num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методы и модели системного анализа социально-экономических систем; 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4"/>
              </w:numPr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методы обработки статистической информации.</w:t>
            </w:r>
          </w:p>
        </w:tc>
      </w:tr>
      <w:tr w:rsidR="00630355" w:rsidRPr="007D4349" w:rsidTr="00855B27"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/>
          </w:tcPr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pStyle w:val="Style1"/>
              <w:widowControl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 xml:space="preserve">на уровне умения: 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Уметь: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19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Style w:val="FontStyle11"/>
              </w:rPr>
            </w:pPr>
            <w:r w:rsidRPr="007D4349">
              <w:rPr>
                <w:rStyle w:val="FontStyle11"/>
              </w:rPr>
              <w:t>применять программные средства  поддержки принятия решений;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19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Style w:val="FontStyle11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;</w:t>
            </w:r>
          </w:p>
        </w:tc>
      </w:tr>
      <w:tr w:rsidR="00630355" w:rsidRPr="007D4349" w:rsidTr="00855B27"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/>
          </w:tcPr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pStyle w:val="Style1"/>
              <w:widowControl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>на уровне владения: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Владеть:</w:t>
            </w:r>
          </w:p>
          <w:p w:rsidR="00630355" w:rsidRPr="00DF63AE" w:rsidRDefault="00630355" w:rsidP="00DF63AE">
            <w:pPr>
              <w:pStyle w:val="af"/>
            </w:pPr>
            <w:bookmarkStart w:id="4" w:name="_GoBack"/>
            <w:r w:rsidRPr="00DF63AE">
              <w:rPr>
                <w:rStyle w:val="FontStyle14"/>
              </w:rPr>
              <w:t>современными программными средствами и языками программирования для решения задач исследования.</w:t>
            </w:r>
            <w:bookmarkEnd w:id="4"/>
          </w:p>
        </w:tc>
      </w:tr>
      <w:tr w:rsidR="00630355" w:rsidRPr="007D4349" w:rsidTr="00855B27"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 w:val="restart"/>
          </w:tcPr>
          <w:p w:rsidR="00630355" w:rsidRPr="007D4349" w:rsidRDefault="00630355" w:rsidP="0005207A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ПК-4.1</w:t>
            </w:r>
          </w:p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на уровне знаний: </w:t>
            </w:r>
          </w:p>
          <w:p w:rsidR="00630355" w:rsidRPr="007D4349" w:rsidRDefault="00630355" w:rsidP="0005207A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7D4349">
              <w:rPr>
                <w:rFonts w:ascii="Times New Roman" w:hAnsi="Times New Roman"/>
                <w:b/>
                <w:sz w:val="20"/>
                <w:szCs w:val="20"/>
              </w:rPr>
              <w:t>Знать:</w:t>
            </w:r>
          </w:p>
          <w:p w:rsidR="00630355" w:rsidRPr="007D4349" w:rsidRDefault="00630355" w:rsidP="00CC3C2C">
            <w:pPr>
              <w:pStyle w:val="a0"/>
              <w:numPr>
                <w:ilvl w:val="0"/>
                <w:numId w:val="20"/>
              </w:numPr>
              <w:spacing w:line="240" w:lineRule="auto"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>современные программные средства моделирования, обработки и результатов экспериментов;</w:t>
            </w:r>
            <w:r w:rsidRPr="007D4349">
              <w:rPr>
                <w:b/>
                <w:sz w:val="20"/>
                <w:szCs w:val="20"/>
              </w:rPr>
              <w:t xml:space="preserve"> </w:t>
            </w:r>
            <w:r w:rsidRPr="007D4349">
              <w:rPr>
                <w:sz w:val="20"/>
                <w:szCs w:val="20"/>
              </w:rPr>
              <w:t>методологические и методические подходы к исследованию макроэкономической информации.</w:t>
            </w:r>
          </w:p>
        </w:tc>
      </w:tr>
      <w:tr w:rsidR="00630355" w:rsidRPr="007D4349" w:rsidTr="00855B27"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/>
          </w:tcPr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630355" w:rsidP="0005207A">
            <w:pPr>
              <w:pStyle w:val="Style1"/>
              <w:widowControl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 xml:space="preserve">на уровне умения: 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Уметь:</w:t>
            </w:r>
          </w:p>
          <w:p w:rsidR="00630355" w:rsidRPr="007D4349" w:rsidRDefault="00630355" w:rsidP="00CC3C2C">
            <w:pPr>
              <w:pStyle w:val="12"/>
              <w:numPr>
                <w:ilvl w:val="0"/>
                <w:numId w:val="21"/>
              </w:numPr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>использовать информационные технологии при сборе и анализе макроэкономических данных;</w:t>
            </w:r>
          </w:p>
          <w:p w:rsidR="00630355" w:rsidRPr="007D4349" w:rsidRDefault="00630355" w:rsidP="00CC3C2C">
            <w:pPr>
              <w:pStyle w:val="Style1"/>
              <w:widowControl/>
              <w:numPr>
                <w:ilvl w:val="0"/>
                <w:numId w:val="21"/>
              </w:numPr>
              <w:rPr>
                <w:rStyle w:val="FontStyle11"/>
                <w:rFonts w:eastAsia="Calibri"/>
              </w:rPr>
            </w:pPr>
            <w:r w:rsidRPr="007D4349">
              <w:rPr>
                <w:rStyle w:val="FontStyle11"/>
                <w:rFonts w:eastAsia="Calibri"/>
              </w:rPr>
              <w:t>использовать методы и модели прогнозирования для решения задач принятий решений, управления и обработки информации;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21"/>
              </w:numPr>
              <w:suppressAutoHyphens w:val="0"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>классифицировать экономическую информацию.</w:t>
            </w:r>
          </w:p>
        </w:tc>
      </w:tr>
      <w:tr w:rsidR="00630355" w:rsidRPr="007D4349" w:rsidTr="00855B27">
        <w:tc>
          <w:tcPr>
            <w:tcW w:w="2177" w:type="dxa"/>
            <w:vMerge/>
          </w:tcPr>
          <w:p w:rsidR="00630355" w:rsidRPr="007D4349" w:rsidRDefault="00630355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47" w:type="dxa"/>
            <w:vMerge/>
          </w:tcPr>
          <w:p w:rsidR="00630355" w:rsidRPr="007D4349" w:rsidRDefault="00630355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5423" w:type="dxa"/>
          </w:tcPr>
          <w:p w:rsidR="00630355" w:rsidRPr="007D4349" w:rsidRDefault="00903543" w:rsidP="0005207A">
            <w:pPr>
              <w:pStyle w:val="Style1"/>
              <w:widowControl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>
                <v:line id="_x0000_s1044" style="position:absolute;left:0;text-align:left;z-index:251664384;visibility:visible;mso-wrap-distance-top:-6e-5mm;mso-wrap-distance-bottom:-6e-5mm;mso-position-horizontal-relative:text;mso-position-vertical-relative:text;mso-width-relative:margin" from="-5.3pt,1.85pt" to="257.9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gYY8AEAAPcDAAAOAAAAZHJzL2Uyb0RvYy54bWysU0uOEzEQ3SNxB8t70p2En1rpzGJGsBlB&#10;xMABPG47bY1/sk3S2QFrpByBK7AAaaQBztB9I8ruD18hhNhYtuu9V/XK5dVJoyTaMeeF0SWez3KM&#10;mKamEnpb4hfPH915iJEPRFdEGs1KfGAen6xv31rtbcEWpjayYg6BiPbF3pa4DsEWWeZpzRTxM2OZ&#10;hiA3TpEAR7fNKkf2oK5ktsjz+9neuMo6Q5n3cHvWB/E66XPOaHjKuWcByRJDbSGtLq2Xcc3WK1Js&#10;HbG1oEMZ5B+qUERoSDpJnZFA0EsnfpFSgjrjDQ8zalRmOBeUJQ/gZp7/5OaiJpYlL9Acb6c2+f8n&#10;S5/sNg6JqsSLJUaaKHij9l33qju2n9r33RF1r9sv7cf2Q3vdfm6vuzewv+newj4G25vh+oiADr3c&#10;W1+A5KneuNgN2ugLe27olYdY9kMwHrztYQ13KsKhHahJb3OY3oY1AVG4XC7vLhcP7mFEx1hGipFo&#10;nQ+PmVEobkoshY5tIwXZnfsQU5NihAx19KlTEeEgWQRL/YxxaAUkmyd2GkJ2Kh3aERif6moeLYJW&#10;QkYKF1JOpPzPpAEbaSwN5t8SJ3TKaHSYiEpo436XNTRjqbzHj657r9H2pakOGzc+C0xXcjb8hDi+&#10;358T/dt/XX8FAAD//wMAUEsDBBQABgAIAAAAIQA46WF+2wAAAAcBAAAPAAAAZHJzL2Rvd25yZXYu&#10;eG1sTI7BTsMwEETvSPyDtUjcWidFDRDiVFUlhLggmsLdjbdOwF5HtpOGv8dwgeNoRm9etZmtYRP6&#10;0DsSkC8zYEitUz1pAW+Hx8UdsBAlKWkcoYAvDLCpLy8qWSp3pj1OTdQsQSiUUkAX41ByHtoOrQxL&#10;NyCl7uS8lTFFr7ny8pzg1vBVlhXcyp7SQycH3HXYfjajFWCe/fSud3obxqd90Xy8nlYvh0mI66t5&#10;+wAs4hz/xvCjn9ShTk5HN5IKzAhY5FmRpgJuboGlfp2v74EdfzOvK/7fv/4GAAD//wMAUEsBAi0A&#10;FAAGAAgAAAAhALaDOJL+AAAA4QEAABMAAAAAAAAAAAAAAAAAAAAAAFtDb250ZW50X1R5cGVzXS54&#10;bWxQSwECLQAUAAYACAAAACEAOP0h/9YAAACUAQAACwAAAAAAAAAAAAAAAAAvAQAAX3JlbHMvLnJl&#10;bHNQSwECLQAUAAYACAAAACEAwqoGGPABAAD3AwAADgAAAAAAAAAAAAAAAAAuAgAAZHJzL2Uyb0Rv&#10;Yy54bWxQSwECLQAUAAYACAAAACEAOOlhftsAAAAHAQAADwAAAAAAAAAAAAAAAABKBAAAZHJzL2Rv&#10;d25yZXYueG1sUEsFBgAAAAAEAAQA8wAAAFIFAAAAAA==&#10;" strokecolor="black [3200]" strokeweight=".5pt">
                  <v:stroke joinstyle="miter"/>
                  <o:lock v:ext="edit" shapetype="f"/>
                </v:line>
              </w:pict>
            </w:r>
            <w:r w:rsidR="00630355" w:rsidRPr="007D4349">
              <w:rPr>
                <w:sz w:val="20"/>
                <w:szCs w:val="20"/>
              </w:rPr>
              <w:t>на уровне владения:</w:t>
            </w:r>
          </w:p>
          <w:p w:rsidR="00630355" w:rsidRPr="007D4349" w:rsidRDefault="00630355" w:rsidP="0005207A">
            <w:pPr>
              <w:pStyle w:val="Style1"/>
              <w:widowControl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Владеть:</w:t>
            </w:r>
          </w:p>
          <w:p w:rsidR="00630355" w:rsidRPr="007D4349" w:rsidRDefault="00630355" w:rsidP="00DF63AE">
            <w:pPr>
              <w:pStyle w:val="af"/>
            </w:pPr>
            <w:r w:rsidRPr="007D4349"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:rsidR="00630355" w:rsidRPr="007D4349" w:rsidRDefault="00630355" w:rsidP="00DF63AE">
            <w:pPr>
              <w:pStyle w:val="af"/>
            </w:pPr>
            <w:r w:rsidRPr="007D4349">
              <w:rPr>
                <w:rStyle w:val="FontStyle14"/>
              </w:rPr>
              <w:t>аналитическим аппаратом, применяемым в моделях прогнозирования управленческих решений.</w:t>
            </w:r>
          </w:p>
        </w:tc>
      </w:tr>
      <w:tr w:rsidR="00F335A7" w:rsidRPr="007D4349" w:rsidTr="00855B27">
        <w:tc>
          <w:tcPr>
            <w:tcW w:w="2177" w:type="dxa"/>
          </w:tcPr>
          <w:p w:rsidR="00F335A7" w:rsidRPr="007D4349" w:rsidRDefault="00F335A7" w:rsidP="0005207A">
            <w:pPr>
              <w:rPr>
                <w:rFonts w:ascii="Times New Roman" w:hAnsi="Times New Roman"/>
                <w:sz w:val="20"/>
                <w:szCs w:val="20"/>
              </w:rPr>
            </w:pPr>
            <w:r w:rsidRPr="007D4349">
              <w:rPr>
                <w:rFonts w:ascii="Times New Roman" w:hAnsi="Times New Roman"/>
                <w:sz w:val="20"/>
                <w:szCs w:val="20"/>
              </w:rPr>
              <w:t xml:space="preserve">Способность по управлению проектами в области ИТ любого масштаба </w:t>
            </w:r>
            <w:r w:rsidRPr="007D4349">
              <w:rPr>
                <w:rFonts w:ascii="Times New Roman" w:hAnsi="Times New Roman"/>
                <w:sz w:val="20"/>
                <w:szCs w:val="20"/>
              </w:rPr>
              <w:lastRenderedPageBreak/>
              <w:t>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  <w:p w:rsidR="00F335A7" w:rsidRPr="007D4349" w:rsidRDefault="00F335A7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2147" w:type="dxa"/>
          </w:tcPr>
          <w:p w:rsidR="00F335A7" w:rsidRPr="007D4349" w:rsidRDefault="00F335A7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pPr>
            <w:r w:rsidRPr="007D4349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lastRenderedPageBreak/>
              <w:t>ПК-5.1</w:t>
            </w:r>
          </w:p>
        </w:tc>
        <w:tc>
          <w:tcPr>
            <w:tcW w:w="5423" w:type="dxa"/>
          </w:tcPr>
          <w:p w:rsidR="00F335A7" w:rsidRPr="007D4349" w:rsidRDefault="00F335A7" w:rsidP="0005207A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7D4349">
              <w:rPr>
                <w:sz w:val="20"/>
                <w:szCs w:val="20"/>
              </w:rPr>
              <w:t xml:space="preserve">на уровне знаний: </w:t>
            </w:r>
          </w:p>
          <w:p w:rsidR="00F335A7" w:rsidRPr="007D4349" w:rsidRDefault="00F335A7" w:rsidP="0005207A">
            <w:pPr>
              <w:pStyle w:val="Style7"/>
              <w:widowControl/>
              <w:jc w:val="both"/>
              <w:rPr>
                <w:b/>
                <w:sz w:val="20"/>
                <w:szCs w:val="20"/>
              </w:rPr>
            </w:pPr>
            <w:r w:rsidRPr="007D4349">
              <w:rPr>
                <w:b/>
                <w:sz w:val="20"/>
                <w:szCs w:val="20"/>
              </w:rPr>
              <w:t>Знать:</w:t>
            </w:r>
          </w:p>
          <w:p w:rsidR="00630355" w:rsidRPr="00DF63AE" w:rsidRDefault="00630355" w:rsidP="00CC3C2C">
            <w:pPr>
              <w:widowControl/>
              <w:numPr>
                <w:ilvl w:val="0"/>
                <w:numId w:val="8"/>
              </w:numPr>
              <w:overflowPunct/>
              <w:autoSpaceDE/>
              <w:autoSpaceDN/>
              <w:jc w:val="both"/>
              <w:textAlignment w:val="auto"/>
              <w:rPr>
                <w:rStyle w:val="FontStyle14"/>
              </w:rPr>
            </w:pPr>
            <w:r w:rsidRPr="00DF63AE">
              <w:rPr>
                <w:rStyle w:val="FontStyle14"/>
              </w:rPr>
              <w:t xml:space="preserve">роль математического программирования и применения информационных технологий в </w:t>
            </w:r>
            <w:r w:rsidRPr="00DF63AE">
              <w:rPr>
                <w:rStyle w:val="FontStyle14"/>
              </w:rPr>
              <w:lastRenderedPageBreak/>
              <w:t>моделировании управленческих решений социально-экономических систем;</w:t>
            </w:r>
          </w:p>
          <w:p w:rsidR="00630355" w:rsidRPr="00DF63AE" w:rsidRDefault="00630355" w:rsidP="00630355">
            <w:pPr>
              <w:widowControl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63AE">
              <w:rPr>
                <w:rFonts w:ascii="Times New Roman" w:hAnsi="Times New Roman"/>
                <w:sz w:val="20"/>
                <w:szCs w:val="20"/>
              </w:rPr>
              <w:t>на уровне умений:</w:t>
            </w:r>
          </w:p>
          <w:p w:rsidR="00630355" w:rsidRPr="00DF63AE" w:rsidRDefault="00630355" w:rsidP="00630355">
            <w:pPr>
              <w:widowControl/>
              <w:overflowPunct/>
              <w:autoSpaceDE/>
              <w:autoSpaceDN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63AE">
              <w:rPr>
                <w:rFonts w:ascii="Times New Roman" w:hAnsi="Times New Roman"/>
                <w:sz w:val="20"/>
                <w:szCs w:val="20"/>
              </w:rPr>
              <w:t>Уметь:</w:t>
            </w:r>
          </w:p>
          <w:p w:rsidR="00630355" w:rsidRPr="00DF63AE" w:rsidRDefault="00630355" w:rsidP="00DF63AE">
            <w:pPr>
              <w:pStyle w:val="af"/>
            </w:pPr>
            <w:r w:rsidRPr="00DF63AE">
              <w:t>формулировать, планировать и решать задачи, возникающие в ходе научно-педагогической и научно-исследовательской деятельности и требующие углубленных профессиональных знаний;</w:t>
            </w:r>
          </w:p>
          <w:p w:rsidR="00630355" w:rsidRPr="00DF63AE" w:rsidRDefault="00630355" w:rsidP="00DF63AE">
            <w:pPr>
              <w:pStyle w:val="af"/>
              <w:rPr>
                <w:rStyle w:val="FontStyle11"/>
              </w:rPr>
            </w:pPr>
            <w:r w:rsidRPr="00DF63AE">
              <w:t>выбирать необходимые методы исследования, модифицировать существующие и разрабатывать новые методы исходя из задач конкретного исследования</w:t>
            </w:r>
          </w:p>
          <w:p w:rsidR="00F335A7" w:rsidRPr="00DF63AE" w:rsidRDefault="00F335A7" w:rsidP="0005207A">
            <w:pPr>
              <w:ind w:left="360" w:hanging="289"/>
              <w:rPr>
                <w:rFonts w:ascii="Times New Roman" w:hAnsi="Times New Roman"/>
                <w:sz w:val="20"/>
                <w:szCs w:val="20"/>
              </w:rPr>
            </w:pPr>
            <w:r w:rsidRPr="00DF63AE">
              <w:rPr>
                <w:rFonts w:ascii="Times New Roman" w:hAnsi="Times New Roman"/>
                <w:sz w:val="20"/>
                <w:szCs w:val="20"/>
              </w:rPr>
              <w:t>на уровне владения:</w:t>
            </w:r>
          </w:p>
          <w:p w:rsidR="00F335A7" w:rsidRPr="00DF63AE" w:rsidRDefault="00F335A7" w:rsidP="0005207A">
            <w:pPr>
              <w:ind w:left="360" w:hanging="289"/>
              <w:rPr>
                <w:rFonts w:ascii="Times New Roman" w:hAnsi="Times New Roman"/>
                <w:sz w:val="20"/>
                <w:szCs w:val="20"/>
              </w:rPr>
            </w:pPr>
            <w:r w:rsidRPr="00DF63AE">
              <w:rPr>
                <w:rFonts w:ascii="Times New Roman" w:hAnsi="Times New Roman"/>
                <w:sz w:val="20"/>
                <w:szCs w:val="20"/>
              </w:rPr>
              <w:t>Владеть:</w:t>
            </w:r>
          </w:p>
          <w:p w:rsidR="00630355" w:rsidRPr="007D4349" w:rsidRDefault="00630355" w:rsidP="00CC3C2C">
            <w:pPr>
              <w:widowControl/>
              <w:numPr>
                <w:ilvl w:val="0"/>
                <w:numId w:val="8"/>
              </w:numPr>
              <w:suppressAutoHyphens w:val="0"/>
              <w:overflowPunct/>
              <w:autoSpaceDE/>
              <w:autoSpaceDN/>
              <w:adjustRightInd w:val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63AE">
              <w:rPr>
                <w:rFonts w:ascii="Times New Roman" w:hAnsi="Times New Roman"/>
                <w:sz w:val="20"/>
                <w:szCs w:val="20"/>
              </w:rPr>
              <w:t>навыками решения задач</w:t>
            </w:r>
            <w:r w:rsidRPr="007D4349">
              <w:rPr>
                <w:rFonts w:ascii="Times New Roman" w:hAnsi="Times New Roman"/>
                <w:sz w:val="20"/>
                <w:szCs w:val="20"/>
              </w:rPr>
              <w:t xml:space="preserve"> анализа данных и машинного обучения;</w:t>
            </w:r>
          </w:p>
          <w:p w:rsidR="00F335A7" w:rsidRPr="007D4349" w:rsidRDefault="00F335A7" w:rsidP="00DF63AE">
            <w:pPr>
              <w:pStyle w:val="af"/>
              <w:rPr>
                <w:lang w:eastAsia="en-US"/>
              </w:rPr>
            </w:pPr>
          </w:p>
        </w:tc>
      </w:tr>
    </w:tbl>
    <w:p w:rsidR="00F335A7" w:rsidRPr="0039298B" w:rsidRDefault="00F335A7" w:rsidP="00F335A7">
      <w:pPr>
        <w:pStyle w:val="1"/>
        <w:rPr>
          <w:szCs w:val="24"/>
        </w:rPr>
      </w:pPr>
      <w:r w:rsidRPr="0039298B">
        <w:rPr>
          <w:szCs w:val="24"/>
        </w:rPr>
        <w:lastRenderedPageBreak/>
        <w:t>Объем и место дисциплины в структуре ОП ВО</w:t>
      </w:r>
    </w:p>
    <w:p w:rsidR="00F335A7" w:rsidRPr="0039298B" w:rsidRDefault="00F335A7" w:rsidP="00F335A7">
      <w:pPr>
        <w:keepNext/>
        <w:widowControl/>
        <w:tabs>
          <w:tab w:val="left" w:pos="284"/>
        </w:tabs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39298B">
        <w:rPr>
          <w:rFonts w:ascii="Times New Roman" w:hAnsi="Times New Roman"/>
          <w:b/>
          <w:kern w:val="0"/>
          <w:sz w:val="24"/>
          <w:szCs w:val="24"/>
        </w:rPr>
        <w:t>Объем дисциплины</w:t>
      </w:r>
    </w:p>
    <w:p w:rsidR="00F335A7" w:rsidRPr="0039298B" w:rsidRDefault="00F335A7" w:rsidP="00F335A7">
      <w:pPr>
        <w:shd w:val="clear" w:color="auto" w:fill="FFFFFF" w:themeFill="background1"/>
        <w:ind w:firstLine="426"/>
        <w:jc w:val="both"/>
        <w:rPr>
          <w:rFonts w:ascii="Times New Roman" w:hAnsi="Times New Roman"/>
          <w:sz w:val="24"/>
          <w:szCs w:val="24"/>
        </w:rPr>
      </w:pPr>
      <w:r w:rsidRPr="0039298B">
        <w:rPr>
          <w:rFonts w:ascii="Times New Roman" w:hAnsi="Times New Roman"/>
          <w:sz w:val="24"/>
          <w:szCs w:val="24"/>
        </w:rPr>
        <w:t>Общая трудоемкость дисциплины составляет 3 зачетных единицы /108 часов.</w:t>
      </w:r>
    </w:p>
    <w:p w:rsidR="00F335A7" w:rsidRPr="0039298B" w:rsidRDefault="00F335A7" w:rsidP="00F335A7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:rsidR="00F335A7" w:rsidRPr="0039298B" w:rsidRDefault="00F335A7" w:rsidP="00F335A7">
      <w:pPr>
        <w:pStyle w:val="af3"/>
        <w:shd w:val="clear" w:color="auto" w:fill="FFFFFF" w:themeFill="background1"/>
        <w:rPr>
          <w:noProof/>
          <w:szCs w:val="24"/>
        </w:rPr>
      </w:pPr>
      <w:r w:rsidRPr="0039298B">
        <w:rPr>
          <w:szCs w:val="24"/>
        </w:rPr>
        <w:t xml:space="preserve">Таблица </w:t>
      </w:r>
      <w:r w:rsidR="00903543" w:rsidRPr="0039298B">
        <w:rPr>
          <w:szCs w:val="24"/>
        </w:rPr>
        <w:fldChar w:fldCharType="begin"/>
      </w:r>
      <w:r w:rsidRPr="0039298B">
        <w:rPr>
          <w:szCs w:val="24"/>
        </w:rPr>
        <w:instrText xml:space="preserve"> SEQ Таблица \* ARABIC </w:instrText>
      </w:r>
      <w:r w:rsidR="00903543" w:rsidRPr="0039298B">
        <w:rPr>
          <w:szCs w:val="24"/>
        </w:rPr>
        <w:fldChar w:fldCharType="separate"/>
      </w:r>
      <w:r w:rsidRPr="0039298B">
        <w:rPr>
          <w:noProof/>
          <w:szCs w:val="24"/>
        </w:rPr>
        <w:t>3</w:t>
      </w:r>
      <w:r w:rsidR="00903543" w:rsidRPr="0039298B">
        <w:rPr>
          <w:noProof/>
          <w:szCs w:val="24"/>
        </w:rPr>
        <w:fldChar w:fldCharType="end"/>
      </w:r>
    </w:p>
    <w:p w:rsidR="009B7D36" w:rsidRPr="0039298B" w:rsidRDefault="009B7D36" w:rsidP="009B7D36">
      <w:pPr>
        <w:jc w:val="center"/>
        <w:rPr>
          <w:rFonts w:ascii="Times New Roman" w:hAnsi="Times New Roman"/>
          <w:sz w:val="24"/>
          <w:szCs w:val="24"/>
        </w:rPr>
      </w:pPr>
      <w:r w:rsidRPr="0039298B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76"/>
        <w:gridCol w:w="4763"/>
      </w:tblGrid>
      <w:tr w:rsidR="009B7D36" w:rsidRPr="0039298B" w:rsidTr="007D4349">
        <w:trPr>
          <w:trHeight w:val="715"/>
        </w:trPr>
        <w:tc>
          <w:tcPr>
            <w:tcW w:w="4876" w:type="dxa"/>
          </w:tcPr>
          <w:p w:rsidR="009B7D36" w:rsidRPr="0039298B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298B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9B7D36" w:rsidRPr="0039298B" w:rsidRDefault="009B7D36" w:rsidP="007D434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298B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9B7D36" w:rsidRPr="0039298B" w:rsidRDefault="009B7D36" w:rsidP="007D434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298B">
              <w:rPr>
                <w:rFonts w:ascii="Times New Roman" w:hAnsi="Times New Roman"/>
                <w:sz w:val="24"/>
                <w:szCs w:val="24"/>
              </w:rPr>
              <w:t>(акад/астр.часы)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8/81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6/27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/10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2/16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Лабораторные заняти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/49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нтроль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/4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Реферат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</w:tr>
    </w:tbl>
    <w:p w:rsidR="009B7D36" w:rsidRPr="009B7D36" w:rsidRDefault="009B7D36" w:rsidP="009B7D36">
      <w:pPr>
        <w:pStyle w:val="af3"/>
        <w:shd w:val="clear" w:color="auto" w:fill="FFFFFF" w:themeFill="background1"/>
        <w:rPr>
          <w:noProof/>
          <w:szCs w:val="24"/>
        </w:rPr>
      </w:pPr>
      <w:r w:rsidRPr="009B7D36">
        <w:rPr>
          <w:szCs w:val="24"/>
        </w:rPr>
        <w:t xml:space="preserve">Таблица </w:t>
      </w:r>
      <w:r w:rsidR="00903543" w:rsidRPr="009B7D36">
        <w:rPr>
          <w:szCs w:val="24"/>
        </w:rPr>
        <w:fldChar w:fldCharType="begin"/>
      </w:r>
      <w:r w:rsidRPr="009B7D36">
        <w:rPr>
          <w:szCs w:val="24"/>
        </w:rPr>
        <w:instrText xml:space="preserve"> SEQ Таблица \* ARABIC </w:instrText>
      </w:r>
      <w:r w:rsidR="00903543" w:rsidRPr="009B7D36">
        <w:rPr>
          <w:szCs w:val="24"/>
        </w:rPr>
        <w:fldChar w:fldCharType="separate"/>
      </w:r>
      <w:r w:rsidRPr="009B7D36">
        <w:rPr>
          <w:noProof/>
          <w:szCs w:val="24"/>
        </w:rPr>
        <w:t>3</w:t>
      </w:r>
      <w:r w:rsidR="00903543" w:rsidRPr="009B7D36">
        <w:rPr>
          <w:noProof/>
          <w:szCs w:val="24"/>
        </w:rPr>
        <w:fldChar w:fldCharType="end"/>
      </w:r>
      <w:r w:rsidRPr="009B7D36">
        <w:rPr>
          <w:noProof/>
          <w:szCs w:val="24"/>
        </w:rPr>
        <w:t>.2</w:t>
      </w:r>
    </w:p>
    <w:p w:rsidR="009B7D36" w:rsidRPr="009B7D36" w:rsidRDefault="009B7D36" w:rsidP="009B7D36">
      <w:pPr>
        <w:jc w:val="center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76"/>
        <w:gridCol w:w="4763"/>
      </w:tblGrid>
      <w:tr w:rsidR="009B7D36" w:rsidRPr="009B7D36" w:rsidTr="007D4349">
        <w:trPr>
          <w:trHeight w:val="715"/>
        </w:trPr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ид работы</w:t>
            </w:r>
          </w:p>
        </w:tc>
        <w:tc>
          <w:tcPr>
            <w:tcW w:w="4763" w:type="dxa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(акад/астр.часы)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8/81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2/9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/3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/6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Лабораторные заняти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0/67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нтроль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/4,5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Реферат</w:t>
            </w:r>
          </w:p>
        </w:tc>
      </w:tr>
      <w:tr w:rsidR="009B7D36" w:rsidRPr="009B7D36" w:rsidTr="007D4349">
        <w:tc>
          <w:tcPr>
            <w:tcW w:w="4876" w:type="dxa"/>
          </w:tcPr>
          <w:p w:rsidR="009B7D36" w:rsidRPr="009B7D36" w:rsidRDefault="009B7D36" w:rsidP="007D4349">
            <w:pPr>
              <w:shd w:val="clear" w:color="auto" w:fill="FFFFFF" w:themeFill="background1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</w:tr>
    </w:tbl>
    <w:p w:rsidR="006858C2" w:rsidRPr="009B7D36" w:rsidRDefault="006858C2" w:rsidP="00AF5000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0"/>
        </w:rPr>
      </w:pPr>
      <w:r w:rsidRPr="009B7D36">
        <w:rPr>
          <w:rFonts w:ascii="Times New Roman" w:hAnsi="Times New Roman"/>
          <w:b/>
          <w:kern w:val="0"/>
          <w:sz w:val="24"/>
          <w:szCs w:val="20"/>
        </w:rPr>
        <w:t xml:space="preserve">Место дисциплины в структуре </w:t>
      </w:r>
      <w:r w:rsidR="000A0322" w:rsidRPr="009B7D36">
        <w:rPr>
          <w:rFonts w:ascii="Times New Roman" w:hAnsi="Times New Roman"/>
          <w:b/>
          <w:kern w:val="0"/>
          <w:sz w:val="24"/>
          <w:szCs w:val="20"/>
        </w:rPr>
        <w:t>образовательной программы</w:t>
      </w:r>
    </w:p>
    <w:p w:rsidR="003338D6" w:rsidRPr="009B7D36" w:rsidRDefault="003338D6" w:rsidP="00AF5000">
      <w:pPr>
        <w:pStyle w:val="ac"/>
        <w:shd w:val="clear" w:color="auto" w:fill="FFFFFF" w:themeFill="background1"/>
      </w:pPr>
    </w:p>
    <w:p w:rsidR="000A0322" w:rsidRPr="009B7D36" w:rsidRDefault="000A0322" w:rsidP="009052A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исциплина «</w:t>
      </w:r>
      <w:r w:rsidR="003645C9" w:rsidRPr="009B7D36">
        <w:rPr>
          <w:rFonts w:ascii="Times New Roman" w:hAnsi="Times New Roman"/>
          <w:sz w:val="24"/>
          <w:szCs w:val="24"/>
        </w:rPr>
        <w:t>Анализ данных и машинное обучение</w:t>
      </w:r>
      <w:r w:rsidR="00855B27" w:rsidRPr="009B7D36">
        <w:rPr>
          <w:rFonts w:ascii="Times New Roman" w:hAnsi="Times New Roman"/>
          <w:sz w:val="24"/>
          <w:szCs w:val="24"/>
        </w:rPr>
        <w:t xml:space="preserve"> и машинное обучение</w:t>
      </w:r>
      <w:r w:rsidRPr="009B7D36">
        <w:rPr>
          <w:rFonts w:ascii="Times New Roman" w:hAnsi="Times New Roman"/>
          <w:sz w:val="24"/>
          <w:szCs w:val="24"/>
        </w:rPr>
        <w:t xml:space="preserve">» </w:t>
      </w:r>
      <w:r w:rsidRPr="009B7D36">
        <w:rPr>
          <w:rFonts w:ascii="Times New Roman" w:hAnsi="Times New Roman"/>
          <w:sz w:val="24"/>
          <w:szCs w:val="24"/>
        </w:rPr>
        <w:lastRenderedPageBreak/>
        <w:t xml:space="preserve">относится к обязательным дисциплинам </w:t>
      </w:r>
      <w:r w:rsidR="0039298B">
        <w:rPr>
          <w:rFonts w:ascii="Times New Roman" w:hAnsi="Times New Roman"/>
          <w:sz w:val="24"/>
          <w:szCs w:val="24"/>
        </w:rPr>
        <w:t>факультативной</w:t>
      </w:r>
      <w:r w:rsidRPr="009B7D36">
        <w:rPr>
          <w:rFonts w:ascii="Times New Roman" w:hAnsi="Times New Roman"/>
          <w:sz w:val="24"/>
          <w:szCs w:val="24"/>
        </w:rPr>
        <w:t xml:space="preserve"> части образовательной программы подготовки аспиранта (</w:t>
      </w:r>
      <w:r w:rsidR="0039298B">
        <w:rPr>
          <w:rFonts w:ascii="Times New Roman" w:hAnsi="Times New Roman"/>
          <w:sz w:val="24"/>
          <w:szCs w:val="24"/>
        </w:rPr>
        <w:t>ФТД</w:t>
      </w:r>
      <w:r w:rsidRPr="009B7D36">
        <w:rPr>
          <w:rFonts w:ascii="Times New Roman" w:hAnsi="Times New Roman"/>
          <w:sz w:val="24"/>
          <w:szCs w:val="24"/>
        </w:rPr>
        <w:t>.В.</w:t>
      </w:r>
      <w:r w:rsidR="0039298B" w:rsidRPr="0039298B">
        <w:rPr>
          <w:rFonts w:ascii="Times New Roman" w:hAnsi="Times New Roman"/>
          <w:sz w:val="24"/>
          <w:szCs w:val="24"/>
        </w:rPr>
        <w:t>0</w:t>
      </w:r>
      <w:r w:rsidRPr="009B7D36">
        <w:rPr>
          <w:rFonts w:ascii="Times New Roman" w:hAnsi="Times New Roman"/>
          <w:sz w:val="24"/>
          <w:szCs w:val="24"/>
        </w:rPr>
        <w:t xml:space="preserve">1) федерального государственного образовательного стандарта высшего образования (уровень подготовки кадров высшей квалификации) </w:t>
      </w:r>
      <w:r w:rsidRPr="009B7D36">
        <w:rPr>
          <w:rFonts w:ascii="Times New Roman" w:hAnsi="Times New Roman"/>
          <w:b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</w:rPr>
        <w:t>по специальностям 05.13.</w:t>
      </w:r>
      <w:r w:rsidR="009052AD" w:rsidRPr="009B7D36">
        <w:rPr>
          <w:rFonts w:ascii="Times New Roman" w:hAnsi="Times New Roman"/>
          <w:sz w:val="24"/>
          <w:szCs w:val="24"/>
        </w:rPr>
        <w:t>01</w:t>
      </w:r>
      <w:r w:rsidRPr="009B7D36">
        <w:rPr>
          <w:rFonts w:ascii="Times New Roman" w:hAnsi="Times New Roman"/>
          <w:b/>
          <w:sz w:val="24"/>
          <w:szCs w:val="24"/>
        </w:rPr>
        <w:t xml:space="preserve">  </w:t>
      </w:r>
      <w:r w:rsidRPr="009B7D36">
        <w:rPr>
          <w:rFonts w:ascii="Times New Roman" w:hAnsi="Times New Roman"/>
          <w:sz w:val="24"/>
          <w:szCs w:val="24"/>
        </w:rPr>
        <w:t>«</w:t>
      </w:r>
      <w:r w:rsidR="009052AD" w:rsidRPr="009B7D36">
        <w:rPr>
          <w:rFonts w:ascii="Times New Roman" w:hAnsi="Times New Roman"/>
          <w:sz w:val="24"/>
          <w:szCs w:val="24"/>
        </w:rPr>
        <w:t>Системный анализ, управление и обработка информации»</w:t>
      </w:r>
      <w:r w:rsidRPr="009B7D36">
        <w:rPr>
          <w:rFonts w:ascii="Times New Roman" w:hAnsi="Times New Roman"/>
          <w:b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</w:rPr>
        <w:t xml:space="preserve">и изучается </w:t>
      </w:r>
      <w:r w:rsidR="009052AD" w:rsidRPr="009B7D36">
        <w:rPr>
          <w:rFonts w:ascii="Times New Roman" w:hAnsi="Times New Roman"/>
          <w:sz w:val="24"/>
          <w:szCs w:val="24"/>
        </w:rPr>
        <w:t>на первом курсе</w:t>
      </w:r>
      <w:r w:rsidRPr="009B7D36">
        <w:rPr>
          <w:rFonts w:ascii="Times New Roman" w:hAnsi="Times New Roman"/>
          <w:i/>
          <w:sz w:val="24"/>
          <w:szCs w:val="24"/>
        </w:rPr>
        <w:t>.</w:t>
      </w:r>
    </w:p>
    <w:p w:rsidR="006858C2" w:rsidRPr="009B7D36" w:rsidRDefault="003338D6" w:rsidP="009B7D3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B7D36">
        <w:rPr>
          <w:rFonts w:ascii="Times New Roman" w:hAnsi="Times New Roman"/>
          <w:sz w:val="24"/>
          <w:szCs w:val="24"/>
        </w:rPr>
        <w:t>т</w:t>
      </w:r>
      <w:r w:rsidRPr="009B7D36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0A0322" w:rsidRPr="009B7D36">
        <w:rPr>
          <w:rFonts w:ascii="Times New Roman" w:hAnsi="Times New Roman"/>
          <w:sz w:val="24"/>
          <w:szCs w:val="24"/>
        </w:rPr>
        <w:t>зачет</w:t>
      </w:r>
      <w:r w:rsidRPr="009B7D36">
        <w:rPr>
          <w:rFonts w:ascii="Times New Roman" w:hAnsi="Times New Roman"/>
          <w:sz w:val="24"/>
          <w:szCs w:val="24"/>
        </w:rPr>
        <w:t>.</w:t>
      </w:r>
      <w:bookmarkEnd w:id="2"/>
      <w:bookmarkEnd w:id="3"/>
    </w:p>
    <w:p w:rsidR="006858C2" w:rsidRPr="009B7D36" w:rsidRDefault="006858C2" w:rsidP="0031689E">
      <w:pPr>
        <w:pStyle w:val="1"/>
        <w:rPr>
          <w:szCs w:val="24"/>
        </w:rPr>
      </w:pPr>
      <w:r w:rsidRPr="009B7D36">
        <w:rPr>
          <w:szCs w:val="24"/>
        </w:rPr>
        <w:t xml:space="preserve">Содержание и структура дисциплины </w:t>
      </w:r>
    </w:p>
    <w:p w:rsidR="009B7D36" w:rsidRPr="009B7D36" w:rsidRDefault="009B7D36" w:rsidP="009B7D36">
      <w:pPr>
        <w:ind w:firstLine="567"/>
        <w:jc w:val="center"/>
        <w:rPr>
          <w:rFonts w:ascii="Times New Roman" w:hAnsi="Times New Roman"/>
          <w:b/>
          <w:i/>
        </w:rPr>
      </w:pPr>
      <w:r w:rsidRPr="009B7D36">
        <w:rPr>
          <w:rFonts w:ascii="Times New Roman" w:hAnsi="Times New Roman"/>
          <w:b/>
          <w:i/>
        </w:rPr>
        <w:t>Очная форма обучения</w:t>
      </w:r>
    </w:p>
    <w:p w:rsidR="009B7D36" w:rsidRPr="009B7D36" w:rsidRDefault="009B7D36" w:rsidP="009B7D36">
      <w:pPr>
        <w:pStyle w:val="af3"/>
        <w:rPr>
          <w:b/>
          <w:i/>
        </w:rPr>
      </w:pPr>
      <w:r w:rsidRPr="009B7D36">
        <w:t xml:space="preserve">Таблица </w:t>
      </w:r>
      <w:fldSimple w:instr=" SEQ Таблица \* ARABIC ">
        <w:r w:rsidRPr="009B7D36">
          <w:rPr>
            <w:noProof/>
          </w:rPr>
          <w:t>4</w:t>
        </w:r>
      </w:fldSimple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359"/>
        <w:gridCol w:w="922"/>
        <w:gridCol w:w="823"/>
        <w:gridCol w:w="959"/>
        <w:gridCol w:w="764"/>
        <w:gridCol w:w="642"/>
        <w:gridCol w:w="709"/>
        <w:gridCol w:w="1628"/>
      </w:tblGrid>
      <w:tr w:rsidR="009B7D36" w:rsidRPr="009B7D36" w:rsidTr="007D4349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,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**, промежуточной аттестации***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18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9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ЛР *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6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Предобработка и очистка данных. Решение задач разведочн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0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5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9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7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4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7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5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Задачи классификаци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4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6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9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6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6</w:t>
            </w: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Зачет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ind w:right="-178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8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/10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2/16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4,5</w:t>
            </w:r>
          </w:p>
        </w:tc>
        <w:tc>
          <w:tcPr>
            <w:tcW w:w="709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/49,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B7D36" w:rsidRPr="009B7D36" w:rsidRDefault="009B7D36" w:rsidP="009B7D36">
      <w:pPr>
        <w:ind w:firstLine="567"/>
        <w:jc w:val="center"/>
        <w:rPr>
          <w:rFonts w:ascii="Times New Roman" w:hAnsi="Times New Roman"/>
          <w:b/>
          <w:i/>
        </w:rPr>
      </w:pPr>
      <w:r w:rsidRPr="009B7D36">
        <w:rPr>
          <w:rFonts w:ascii="Times New Roman" w:hAnsi="Times New Roman"/>
          <w:b/>
          <w:i/>
        </w:rPr>
        <w:t>Заочная форма обучения</w:t>
      </w:r>
    </w:p>
    <w:p w:rsidR="009B7D36" w:rsidRPr="009B7D36" w:rsidRDefault="009B7D36" w:rsidP="009B7D36">
      <w:pPr>
        <w:pStyle w:val="af3"/>
        <w:rPr>
          <w:b/>
          <w:i/>
        </w:rPr>
      </w:pPr>
      <w:r w:rsidRPr="009B7D36">
        <w:t xml:space="preserve">Таблица </w:t>
      </w:r>
      <w:fldSimple w:instr=" SEQ Таблица \* ARABIC ">
        <w:r w:rsidRPr="009B7D36">
          <w:rPr>
            <w:noProof/>
          </w:rPr>
          <w:t>4</w:t>
        </w:r>
      </w:fldSimple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000"/>
        <w:gridCol w:w="1134"/>
        <w:gridCol w:w="970"/>
        <w:gridCol w:w="959"/>
        <w:gridCol w:w="764"/>
        <w:gridCol w:w="642"/>
        <w:gridCol w:w="918"/>
        <w:gridCol w:w="1419"/>
      </w:tblGrid>
      <w:tr w:rsidR="009B7D36" w:rsidRPr="009B7D36" w:rsidTr="007D4349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2000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,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5387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41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контроля успеваемости**, промежуточной аттестации*** 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00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335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B7D36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918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41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ПЗ *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91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1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7D36" w:rsidRPr="009B7D36" w:rsidRDefault="009B7D36" w:rsidP="007D4349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0,/10,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Предобработка и очистка данных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Решение задач разведочного анализа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2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5,7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Тема 3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0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3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4.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5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1,2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9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5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Задачи классификации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7</w:t>
            </w:r>
            <w:r w:rsidRPr="009B7D36">
              <w:rPr>
                <w:rFonts w:ascii="Times New Roman" w:hAnsi="Times New Roman"/>
                <w:bCs/>
                <w:sz w:val="20"/>
                <w:szCs w:val="20"/>
                <w:lang w:val="en-US"/>
              </w:rPr>
              <w:t>/12,7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,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6</w:t>
            </w:r>
          </w:p>
        </w:tc>
        <w:tc>
          <w:tcPr>
            <w:tcW w:w="200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5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1,2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0,75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10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О, Т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2972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/4,5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4,5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З</w:t>
            </w:r>
          </w:p>
        </w:tc>
      </w:tr>
      <w:tr w:rsidR="009B7D36" w:rsidRPr="009B7D36" w:rsidTr="007D4349">
        <w:trPr>
          <w:trHeight w:val="80"/>
          <w:jc w:val="center"/>
        </w:trPr>
        <w:tc>
          <w:tcPr>
            <w:tcW w:w="2972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1134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ind w:right="-178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8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81</w:t>
            </w:r>
          </w:p>
        </w:tc>
        <w:tc>
          <w:tcPr>
            <w:tcW w:w="97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3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8/6</w:t>
            </w:r>
          </w:p>
        </w:tc>
        <w:tc>
          <w:tcPr>
            <w:tcW w:w="64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/4,5</w:t>
            </w:r>
          </w:p>
        </w:tc>
        <w:tc>
          <w:tcPr>
            <w:tcW w:w="918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0/67,5</w:t>
            </w:r>
          </w:p>
        </w:tc>
        <w:tc>
          <w:tcPr>
            <w:tcW w:w="141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7D36" w:rsidRPr="009B7D36" w:rsidRDefault="009B7D36" w:rsidP="007D434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B7D36" w:rsidRPr="009B7D36" w:rsidRDefault="009B7D36" w:rsidP="009B7D36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Уо – устный опрос</w:t>
      </w:r>
    </w:p>
    <w:p w:rsidR="009B7D36" w:rsidRPr="009B7D36" w:rsidRDefault="009B7D36" w:rsidP="009B7D36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Т – тест</w:t>
      </w:r>
    </w:p>
    <w:p w:rsidR="009B7D36" w:rsidRPr="009B7D36" w:rsidRDefault="009B7D36" w:rsidP="009B7D36">
      <w:pPr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 - зачет</w:t>
      </w:r>
    </w:p>
    <w:p w:rsidR="006858C2" w:rsidRPr="009B7D36" w:rsidRDefault="00EE7A07" w:rsidP="006858C2">
      <w:pPr>
        <w:tabs>
          <w:tab w:val="left" w:pos="1701"/>
        </w:tabs>
        <w:ind w:firstLine="567"/>
        <w:jc w:val="center"/>
      </w:pPr>
      <w:r w:rsidRPr="009B7D36"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>Тема 1. Основы анализа данных и машинного обучения</w:t>
      </w:r>
    </w:p>
    <w:p w:rsidR="00D519F9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Понятие анализа данных. Понятие «машинное обучение». Соотношение понятий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BI</w:t>
      </w:r>
      <w:r w:rsidRPr="009B7D36">
        <w:rPr>
          <w:rFonts w:ascii="Times New Roman" w:hAnsi="Times New Roman"/>
          <w:iCs/>
          <w:sz w:val="24"/>
          <w:szCs w:val="24"/>
        </w:rPr>
        <w:t xml:space="preserve">,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DM</w:t>
      </w:r>
      <w:r w:rsidRPr="009B7D36">
        <w:rPr>
          <w:rFonts w:ascii="Times New Roman" w:hAnsi="Times New Roman"/>
          <w:iCs/>
          <w:sz w:val="24"/>
          <w:szCs w:val="24"/>
        </w:rPr>
        <w:t xml:space="preserve">,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AI</w:t>
      </w:r>
      <w:r w:rsidRPr="009B7D36">
        <w:rPr>
          <w:rFonts w:ascii="Times New Roman" w:hAnsi="Times New Roman"/>
          <w:iCs/>
          <w:sz w:val="24"/>
          <w:szCs w:val="24"/>
        </w:rPr>
        <w:t xml:space="preserve">. </w:t>
      </w:r>
    </w:p>
    <w:p w:rsidR="0005207A" w:rsidRPr="009B7D36" w:rsidRDefault="00D519F9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Этапы типичного анализа данных.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Data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Стандарты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Data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Стандарт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CWM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,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CRISP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,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PMML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Жизненный цикл процесса анализа данных. Классификация методов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Data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Модели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Data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Mining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Понятие данные и знания. Процесс обнаружения знаний. Классификация задач </w:t>
      </w:r>
      <w:r w:rsidR="0005207A" w:rsidRPr="009B7D36">
        <w:rPr>
          <w:rFonts w:ascii="Times New Roman" w:hAnsi="Times New Roman"/>
          <w:iCs/>
          <w:sz w:val="24"/>
          <w:szCs w:val="24"/>
          <w:lang w:val="en-US"/>
        </w:rPr>
        <w:t>DataMining</w:t>
      </w:r>
      <w:r w:rsidR="0005207A" w:rsidRPr="009B7D36">
        <w:rPr>
          <w:rFonts w:ascii="Times New Roman" w:hAnsi="Times New Roman"/>
          <w:iCs/>
          <w:sz w:val="24"/>
          <w:szCs w:val="24"/>
        </w:rPr>
        <w:t xml:space="preserve">. </w:t>
      </w:r>
    </w:p>
    <w:p w:rsidR="00D519F9" w:rsidRPr="009B7D36" w:rsidRDefault="00D519F9" w:rsidP="00D519F9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Сравнительный анализ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Phyton</w:t>
      </w:r>
      <w:r w:rsidRPr="009B7D36">
        <w:rPr>
          <w:rFonts w:ascii="Times New Roman" w:hAnsi="Times New Roman"/>
          <w:iCs/>
          <w:sz w:val="24"/>
          <w:szCs w:val="24"/>
        </w:rPr>
        <w:t xml:space="preserve">,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 xml:space="preserve">. Средства статистической обработки данных. Общая характеристика языка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 xml:space="preserve">. Графические средства языка. Среда моделирования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Studio</w:t>
      </w:r>
      <w:r w:rsidRPr="009B7D36">
        <w:rPr>
          <w:rFonts w:ascii="Times New Roman" w:hAnsi="Times New Roman"/>
          <w:iCs/>
          <w:sz w:val="24"/>
          <w:szCs w:val="24"/>
        </w:rPr>
        <w:t>. Объекты языка, типы данных. Создание набора данных.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>Тема 2. Предобработка и очистка данных. Решение задач разведочного анализа</w:t>
      </w:r>
    </w:p>
    <w:p w:rsidR="00D519F9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Методология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KDD</w:t>
      </w:r>
      <w:r w:rsidRPr="009B7D36">
        <w:rPr>
          <w:rFonts w:ascii="Times New Roman" w:hAnsi="Times New Roman"/>
          <w:iCs/>
          <w:sz w:val="24"/>
          <w:szCs w:val="24"/>
        </w:rPr>
        <w:t xml:space="preserve">. Задачи предобработки данных. Технология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ETL</w:t>
      </w:r>
      <w:r w:rsidRPr="009B7D36">
        <w:rPr>
          <w:rFonts w:ascii="Times New Roman" w:hAnsi="Times New Roman"/>
          <w:iCs/>
          <w:sz w:val="24"/>
          <w:szCs w:val="24"/>
        </w:rPr>
        <w:t xml:space="preserve">. </w:t>
      </w:r>
      <w:r w:rsidR="00D519F9" w:rsidRPr="009B7D36">
        <w:rPr>
          <w:rFonts w:ascii="Times New Roman" w:hAnsi="Times New Roman"/>
          <w:iCs/>
          <w:sz w:val="24"/>
          <w:szCs w:val="24"/>
        </w:rPr>
        <w:t xml:space="preserve">ETL (Extracting </w:t>
      </w:r>
      <w:r w:rsidR="00007A6E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D519F9" w:rsidRPr="009B7D36">
        <w:rPr>
          <w:rFonts w:ascii="Times New Roman" w:hAnsi="Times New Roman"/>
          <w:iCs/>
          <w:sz w:val="24"/>
          <w:szCs w:val="24"/>
        </w:rPr>
        <w:t>Transformating</w:t>
      </w:r>
      <w:r w:rsidR="00007A6E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D519F9" w:rsidRPr="009B7D36">
        <w:rPr>
          <w:rFonts w:ascii="Times New Roman" w:hAnsi="Times New Roman"/>
          <w:iCs/>
          <w:sz w:val="24"/>
          <w:szCs w:val="24"/>
        </w:rPr>
        <w:t>and</w:t>
      </w:r>
      <w:r w:rsidR="00007A6E"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="00D519F9" w:rsidRPr="009B7D36">
        <w:rPr>
          <w:rFonts w:ascii="Times New Roman" w:hAnsi="Times New Roman"/>
          <w:iCs/>
          <w:sz w:val="24"/>
          <w:szCs w:val="24"/>
        </w:rPr>
        <w:t xml:space="preserve">Loading) – средство извлечения, обработки и загрузки данных. Добыча данных. Добыча данных в управлении качеством. </w:t>
      </w:r>
      <w:r w:rsidRPr="009B7D36">
        <w:rPr>
          <w:rFonts w:ascii="Times New Roman" w:hAnsi="Times New Roman"/>
          <w:iCs/>
          <w:sz w:val="24"/>
          <w:szCs w:val="24"/>
        </w:rPr>
        <w:t xml:space="preserve">Просмотр данных. Очистка данных. Оценка качества данных. Заполнение пропущенных данных. Аномальные и предельные данные. Использование ящечной диаграммы. Выявление дубликатов и противоречий. Корреляционный анализ. Использование факторного анализа при предобработке данных. Трансформация данных. Квантование. Сэмплинг. </w:t>
      </w:r>
    </w:p>
    <w:p w:rsidR="00D519F9" w:rsidRPr="009B7D36" w:rsidRDefault="00D519F9" w:rsidP="00D519F9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Методы анализа данных. Разведочный </w:t>
      </w:r>
      <w:r w:rsidR="003645C9" w:rsidRPr="009B7D36">
        <w:rPr>
          <w:rFonts w:ascii="Times New Roman" w:hAnsi="Times New Roman"/>
          <w:iCs/>
          <w:sz w:val="24"/>
          <w:szCs w:val="24"/>
        </w:rPr>
        <w:t>АНализ данных и машинное обучение</w:t>
      </w:r>
      <w:r w:rsidRPr="009B7D36">
        <w:rPr>
          <w:rFonts w:ascii="Times New Roman" w:hAnsi="Times New Roman"/>
          <w:iCs/>
          <w:sz w:val="24"/>
          <w:szCs w:val="24"/>
        </w:rPr>
        <w:t xml:space="preserve">. Очистка и фильтрация данных. Статистические диаграммы. «Ящичные» диаграммы.  Диаграммы «ствол-листья» 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Решение задач предобработки и очистки данных в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>.</w:t>
      </w:r>
    </w:p>
    <w:p w:rsidR="00D519F9" w:rsidRPr="009B7D36" w:rsidRDefault="00D519F9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Решение задач проверки статистических гипотез в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 xml:space="preserve">. Классические методы и понятия статистики в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>. Непараметрическая статистика. Понятие бустинга, кросс-выборки.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>Тема 3. Классификационный анализ без обучения. Кластерный анализ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Постановка задач кластерного анализа. Определение кластера. Параметры кластера. Меры близости. Метрики кластерного анализа. Базовые алгоритмы кластеризации. Иерархическая кластеризация. Дендограммы. Метод К-средних. </w:t>
      </w:r>
      <w:r w:rsidR="00D519F9" w:rsidRPr="009B7D36">
        <w:rPr>
          <w:rFonts w:ascii="Times New Roman" w:hAnsi="Times New Roman"/>
          <w:iCs/>
          <w:sz w:val="24"/>
          <w:szCs w:val="24"/>
        </w:rPr>
        <w:t xml:space="preserve">Понятие центроида. </w:t>
      </w:r>
      <w:r w:rsidRPr="009B7D36">
        <w:rPr>
          <w:rFonts w:ascii="Times New Roman" w:hAnsi="Times New Roman"/>
          <w:iCs/>
          <w:sz w:val="24"/>
          <w:szCs w:val="24"/>
        </w:rPr>
        <w:t xml:space="preserve">Профили кластеров. Взаимосвязь кластерного и регрессионного анализа. Использование пакета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Deductor</w:t>
      </w:r>
      <w:r w:rsidRPr="009B7D36">
        <w:rPr>
          <w:rFonts w:ascii="Times New Roman" w:hAnsi="Times New Roman"/>
          <w:iCs/>
          <w:sz w:val="24"/>
          <w:szCs w:val="24"/>
        </w:rPr>
        <w:t xml:space="preserve"> для решения задач кластерного анализа. Кластерны</w:t>
      </w:r>
      <w:r w:rsidR="00D519F9" w:rsidRPr="009B7D36">
        <w:rPr>
          <w:rFonts w:ascii="Times New Roman" w:hAnsi="Times New Roman"/>
          <w:iCs/>
          <w:sz w:val="24"/>
          <w:szCs w:val="24"/>
        </w:rPr>
        <w:t>й анализ в средствах интеллекту</w:t>
      </w:r>
      <w:r w:rsidRPr="009B7D36">
        <w:rPr>
          <w:rFonts w:ascii="Times New Roman" w:hAnsi="Times New Roman"/>
          <w:iCs/>
          <w:sz w:val="24"/>
          <w:szCs w:val="24"/>
        </w:rPr>
        <w:t>а</w:t>
      </w:r>
      <w:r w:rsidR="00D519F9" w:rsidRPr="009B7D36">
        <w:rPr>
          <w:rFonts w:ascii="Times New Roman" w:hAnsi="Times New Roman"/>
          <w:iCs/>
          <w:sz w:val="24"/>
          <w:szCs w:val="24"/>
        </w:rPr>
        <w:t>л</w:t>
      </w:r>
      <w:r w:rsidRPr="009B7D36">
        <w:rPr>
          <w:rFonts w:ascii="Times New Roman" w:hAnsi="Times New Roman"/>
          <w:iCs/>
          <w:sz w:val="24"/>
          <w:szCs w:val="24"/>
        </w:rPr>
        <w:t xml:space="preserve">ьного анализа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Microsoft</w:t>
      </w:r>
      <w:r w:rsidRPr="009B7D36">
        <w:rPr>
          <w:rFonts w:ascii="Times New Roman" w:hAnsi="Times New Roman"/>
          <w:iCs/>
          <w:sz w:val="24"/>
          <w:szCs w:val="24"/>
        </w:rPr>
        <w:t xml:space="preserve">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Office</w:t>
      </w:r>
      <w:r w:rsidRPr="009B7D36">
        <w:rPr>
          <w:rFonts w:ascii="Times New Roman" w:hAnsi="Times New Roman"/>
          <w:iCs/>
          <w:sz w:val="24"/>
          <w:szCs w:val="24"/>
        </w:rPr>
        <w:t xml:space="preserve"> (на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iCs/>
          <w:sz w:val="24"/>
          <w:szCs w:val="24"/>
        </w:rPr>
        <w:t>).</w:t>
      </w:r>
      <w:r w:rsidR="00D519F9" w:rsidRPr="009B7D36">
        <w:rPr>
          <w:rFonts w:ascii="Times New Roman" w:hAnsi="Times New Roman"/>
          <w:iCs/>
          <w:sz w:val="24"/>
          <w:szCs w:val="24"/>
        </w:rPr>
        <w:t xml:space="preserve"> Карты Кохонена. Решение задач кластерного анализа с помощью карт Кохонена. </w:t>
      </w:r>
    </w:p>
    <w:p w:rsidR="00D519F9" w:rsidRPr="009B7D36" w:rsidRDefault="00D519F9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 xml:space="preserve">Тема 4. </w:t>
      </w:r>
      <w:r w:rsidR="00D519F9" w:rsidRPr="009B7D36">
        <w:rPr>
          <w:rFonts w:ascii="Times New Roman" w:hAnsi="Times New Roman"/>
          <w:b/>
          <w:iCs/>
          <w:sz w:val="24"/>
          <w:szCs w:val="24"/>
        </w:rPr>
        <w:t>Факторный анализ и анализ главных компонент</w:t>
      </w:r>
    </w:p>
    <w:p w:rsidR="006F342F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Основные положения непараметрической и нечисловой статистики. Таблицы сопряженности. Таблица сопряженности 2х2. Таблицы флагов и заголовков. Непараметрические и нечисловые критерии. Канонический анализ. Корреляционная матрица. Коэффициенты канонической корреляции. Меры избыточности переменных. </w:t>
      </w:r>
    </w:p>
    <w:p w:rsidR="006F342F" w:rsidRPr="009B7D36" w:rsidRDefault="006F342F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Основные положения метода анализа главных компонент. Понятие фактора. </w:t>
      </w:r>
    </w:p>
    <w:p w:rsidR="006F342F" w:rsidRPr="009B7D36" w:rsidRDefault="006F342F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Матрица факторных нагрузок. Основное соотношение метода главных компонент.  Оценка дисперсии отклика. Критерий «каменистой осыпи». </w:t>
      </w:r>
    </w:p>
    <w:p w:rsidR="006F342F" w:rsidRPr="009B7D36" w:rsidRDefault="006F342F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Основные положения метода факторного анализа. </w:t>
      </w:r>
      <w:r w:rsidR="00821921" w:rsidRPr="009B7D36">
        <w:rPr>
          <w:rFonts w:ascii="Times New Roman" w:hAnsi="Times New Roman"/>
          <w:iCs/>
          <w:sz w:val="24"/>
          <w:szCs w:val="24"/>
        </w:rPr>
        <w:t xml:space="preserve">Организация решения задач редукции данных (проецирования) в </w:t>
      </w:r>
      <w:r w:rsidR="00821921"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 xml:space="preserve">Тема 5. </w:t>
      </w:r>
      <w:r w:rsidR="00007A6E" w:rsidRPr="009B7D36">
        <w:rPr>
          <w:rFonts w:ascii="Times New Roman" w:hAnsi="Times New Roman"/>
          <w:b/>
          <w:iCs/>
          <w:sz w:val="24"/>
          <w:szCs w:val="24"/>
        </w:rPr>
        <w:t>Задачи классификации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Формулировка задачи классификации. Классификационный анализ с обучением. Деревья решений. Алгоритмы построения деревьев решений. Методы и алгоритмы построения деревьев. Алгоритм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CART</w:t>
      </w:r>
      <w:r w:rsidRPr="009B7D36">
        <w:rPr>
          <w:rFonts w:ascii="Times New Roman" w:hAnsi="Times New Roman"/>
          <w:iCs/>
          <w:sz w:val="24"/>
          <w:szCs w:val="24"/>
        </w:rPr>
        <w:t>. Определение прекращения построения дерева классификации. 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Метод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k</w:t>
      </w:r>
      <w:r w:rsidRPr="009B7D36">
        <w:rPr>
          <w:rFonts w:ascii="Times New Roman" w:hAnsi="Times New Roman"/>
          <w:iCs/>
          <w:sz w:val="24"/>
          <w:szCs w:val="24"/>
        </w:rPr>
        <w:t>-ближайших соседей.</w:t>
      </w: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Оценка качества задач классификации. Таблица сопряженности. Понятие чувствительности и специфичности. </w:t>
      </w:r>
      <w:r w:rsidRPr="009B7D36">
        <w:rPr>
          <w:rFonts w:ascii="Times New Roman" w:hAnsi="Times New Roman"/>
          <w:iCs/>
          <w:sz w:val="24"/>
          <w:szCs w:val="24"/>
          <w:lang w:val="en-US"/>
        </w:rPr>
        <w:t>ROC</w:t>
      </w:r>
      <w:r w:rsidRPr="009B7D36">
        <w:rPr>
          <w:rFonts w:ascii="Times New Roman" w:hAnsi="Times New Roman"/>
          <w:iCs/>
          <w:sz w:val="24"/>
          <w:szCs w:val="24"/>
        </w:rPr>
        <w:t>-кривая. Ошибки первого и второго рода при решении задач классификации.</w:t>
      </w: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b/>
          <w:iCs/>
          <w:sz w:val="24"/>
          <w:szCs w:val="24"/>
        </w:rPr>
      </w:pPr>
      <w:r w:rsidRPr="009B7D36">
        <w:rPr>
          <w:rFonts w:ascii="Times New Roman" w:hAnsi="Times New Roman"/>
          <w:b/>
          <w:iCs/>
          <w:sz w:val="24"/>
          <w:szCs w:val="24"/>
        </w:rPr>
        <w:t>Тема 6. Решение задач прогнозирования. Прогнозная аналитика</w:t>
      </w:r>
    </w:p>
    <w:p w:rsidR="00821921" w:rsidRPr="009B7D36" w:rsidRDefault="00821921" w:rsidP="0005207A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iCs/>
          <w:sz w:val="24"/>
          <w:szCs w:val="24"/>
        </w:rPr>
        <w:t xml:space="preserve">Понятие временного ряда. Модели временных рядов. Стационарность ряда. Методы сглаживания временных рядов. </w:t>
      </w:r>
      <w:r w:rsidR="00007A6E" w:rsidRPr="009B7D36">
        <w:rPr>
          <w:rFonts w:ascii="Times New Roman" w:hAnsi="Times New Roman"/>
          <w:iCs/>
          <w:sz w:val="24"/>
          <w:szCs w:val="24"/>
        </w:rPr>
        <w:t xml:space="preserve">Методология </w:t>
      </w:r>
      <w:r w:rsidR="00007A6E" w:rsidRPr="009B7D36">
        <w:rPr>
          <w:rFonts w:ascii="Times New Roman" w:hAnsi="Times New Roman"/>
          <w:iCs/>
          <w:sz w:val="24"/>
          <w:szCs w:val="24"/>
          <w:lang w:val="en-US"/>
        </w:rPr>
        <w:t>ARIMA</w:t>
      </w:r>
      <w:r w:rsidR="00007A6E" w:rsidRPr="009B7D36">
        <w:rPr>
          <w:rFonts w:ascii="Times New Roman" w:hAnsi="Times New Roman"/>
          <w:iCs/>
          <w:sz w:val="24"/>
          <w:szCs w:val="24"/>
        </w:rPr>
        <w:t xml:space="preserve">. Решение задач прогнозирования в </w:t>
      </w:r>
      <w:r w:rsidR="00007A6E" w:rsidRPr="009B7D36">
        <w:rPr>
          <w:rFonts w:ascii="Times New Roman" w:hAnsi="Times New Roman"/>
          <w:iCs/>
          <w:sz w:val="24"/>
          <w:szCs w:val="24"/>
          <w:lang w:val="en-US"/>
        </w:rPr>
        <w:t>R</w:t>
      </w:r>
      <w:r w:rsidR="00007A6E" w:rsidRPr="009B7D36">
        <w:rPr>
          <w:rFonts w:ascii="Times New Roman" w:hAnsi="Times New Roman"/>
          <w:iCs/>
          <w:sz w:val="24"/>
          <w:szCs w:val="24"/>
        </w:rPr>
        <w:t>. Оценка качества прогнозирования.</w:t>
      </w:r>
    </w:p>
    <w:p w:rsidR="0005207A" w:rsidRPr="009B7D36" w:rsidRDefault="0005207A" w:rsidP="00007A6E">
      <w:pPr>
        <w:pStyle w:val="1"/>
      </w:pPr>
      <w:r w:rsidRPr="009B7D36">
        <w:t xml:space="preserve">Материалы текущего контроля успеваемости обучающихся и фонд оценочных средств промежуточной аттестации по дисциплине </w:t>
      </w:r>
    </w:p>
    <w:p w:rsidR="0005207A" w:rsidRPr="009B7D36" w:rsidRDefault="0005207A" w:rsidP="00CC3C2C">
      <w:pPr>
        <w:pStyle w:val="2"/>
      </w:pPr>
      <w:r w:rsidRPr="009B7D36">
        <w:t>4.1. Формы и методы текущего контроля успеваемости обучающихся и промежуточной аттестации.</w:t>
      </w:r>
    </w:p>
    <w:p w:rsidR="0005207A" w:rsidRPr="009B7D36" w:rsidRDefault="0005207A" w:rsidP="00DF63AE">
      <w:pPr>
        <w:pStyle w:val="af"/>
      </w:pPr>
      <w:r w:rsidRPr="009B7D36">
        <w:t>В ходе реализации дисциплины «</w:t>
      </w:r>
      <w:r w:rsidR="003645C9" w:rsidRPr="009B7D36">
        <w:t>Анализ данных и машинное обучение</w:t>
      </w:r>
      <w:r w:rsidRPr="009B7D36">
        <w:t>» используются следующие методы текущего контроля успеваемости обучающихся:</w:t>
      </w:r>
    </w:p>
    <w:p w:rsidR="0005207A" w:rsidRPr="009B7D36" w:rsidRDefault="0005207A" w:rsidP="0005207A">
      <w:pPr>
        <w:pStyle w:val="af3"/>
        <w:spacing w:after="0"/>
      </w:pPr>
      <w:r w:rsidRPr="009B7D36">
        <w:t>Таблица 4.1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/>
      </w:tblPr>
      <w:tblGrid>
        <w:gridCol w:w="5171"/>
        <w:gridCol w:w="4320"/>
      </w:tblGrid>
      <w:tr w:rsidR="0005207A" w:rsidRPr="009B7D36" w:rsidTr="009B7D36">
        <w:trPr>
          <w:trHeight w:val="423"/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9B7D36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Формы  текущего контроля успеваемости</w:t>
            </w:r>
          </w:p>
        </w:tc>
      </w:tr>
      <w:tr w:rsidR="0005207A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1. </w:t>
            </w:r>
            <w:r w:rsidR="001A347C" w:rsidRPr="009B7D36">
              <w:rPr>
                <w:rFonts w:ascii="Times New Roman" w:hAnsi="Times New Roman"/>
                <w:iCs/>
                <w:sz w:val="20"/>
                <w:szCs w:val="20"/>
              </w:rPr>
              <w:t>Основы анализа данных и машинного обучения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1A347C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05207A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2. </w:t>
            </w:r>
            <w:r w:rsidR="001A347C" w:rsidRPr="009B7D36">
              <w:rPr>
                <w:rFonts w:ascii="Times New Roman" w:hAnsi="Times New Roman"/>
                <w:iCs/>
                <w:sz w:val="20"/>
                <w:szCs w:val="20"/>
              </w:rPr>
              <w:t>Предобработка и очистка данных. Решение задач разведочного анализа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1A347C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05207A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3. </w:t>
            </w:r>
            <w:r w:rsidR="001A347C" w:rsidRPr="009B7D36">
              <w:rPr>
                <w:rFonts w:ascii="Times New Roman" w:hAnsi="Times New Roman"/>
                <w:iCs/>
                <w:sz w:val="20"/>
                <w:szCs w:val="20"/>
              </w:rPr>
              <w:t>Классификационный анализ без обучения. Кластерный анализ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1A347C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 w:rsidR="00DE102E" w:rsidRPr="009B7D36"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05207A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4. </w:t>
            </w:r>
            <w:r w:rsidR="001A347C" w:rsidRPr="009B7D36">
              <w:rPr>
                <w:rFonts w:ascii="Times New Roman" w:hAnsi="Times New Roman"/>
                <w:iCs/>
                <w:sz w:val="20"/>
                <w:szCs w:val="20"/>
              </w:rPr>
              <w:t>Факторный анализ и анализ главных компонент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1A347C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</w:p>
        </w:tc>
      </w:tr>
      <w:tr w:rsidR="001A347C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9B7D36" w:rsidRDefault="001A347C" w:rsidP="001A347C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sz w:val="20"/>
                <w:szCs w:val="20"/>
              </w:rPr>
              <w:t xml:space="preserve"> Тема 5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Задачи классификации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A347C" w:rsidRPr="009B7D36" w:rsidRDefault="001A347C" w:rsidP="001A347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 xml:space="preserve">Устный опрос, </w:t>
            </w:r>
          </w:p>
        </w:tc>
      </w:tr>
      <w:tr w:rsidR="001A347C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9B7D36" w:rsidRDefault="001A347C" w:rsidP="001A347C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6.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Решение задач прогнозирования. Прогнозная аналитика</w:t>
            </w: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A347C" w:rsidRPr="009B7D36" w:rsidRDefault="001A347C" w:rsidP="001A347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</w:t>
            </w:r>
          </w:p>
        </w:tc>
      </w:tr>
      <w:tr w:rsidR="001A347C" w:rsidRPr="009B7D36" w:rsidTr="009B7D36">
        <w:trPr>
          <w:jc w:val="center"/>
        </w:trPr>
        <w:tc>
          <w:tcPr>
            <w:tcW w:w="51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A347C" w:rsidRPr="009B7D36" w:rsidRDefault="001A347C" w:rsidP="001A347C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A347C" w:rsidRPr="009B7D36" w:rsidRDefault="001A347C" w:rsidP="001A347C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</w:tbl>
    <w:p w:rsidR="0005207A" w:rsidRPr="009B7D36" w:rsidRDefault="0005207A" w:rsidP="0005207A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4.1.2. </w:t>
      </w:r>
      <w:r w:rsidR="00775127" w:rsidRPr="009B7D36">
        <w:rPr>
          <w:rFonts w:ascii="Times New Roman" w:hAnsi="Times New Roman"/>
          <w:b/>
          <w:sz w:val="24"/>
          <w:szCs w:val="24"/>
        </w:rPr>
        <w:t>Зачет</w:t>
      </w:r>
      <w:r w:rsidRPr="009B7D36">
        <w:rPr>
          <w:rFonts w:ascii="Times New Roman" w:hAnsi="Times New Roman"/>
          <w:b/>
          <w:sz w:val="24"/>
          <w:szCs w:val="24"/>
        </w:rPr>
        <w:t xml:space="preserve"> проводится с применением следующих методов (средств):</w:t>
      </w:r>
    </w:p>
    <w:p w:rsidR="0005207A" w:rsidRPr="009B7D36" w:rsidRDefault="00775127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</w:t>
      </w:r>
      <w:r w:rsidR="0005207A" w:rsidRPr="009B7D36">
        <w:rPr>
          <w:rFonts w:ascii="Times New Roman" w:hAnsi="Times New Roman"/>
          <w:sz w:val="24"/>
          <w:szCs w:val="24"/>
        </w:rPr>
        <w:t xml:space="preserve"> проводится в компьютерном классе в устной форме. Во время </w:t>
      </w:r>
      <w:r w:rsidRPr="009B7D36">
        <w:rPr>
          <w:rFonts w:ascii="Times New Roman" w:hAnsi="Times New Roman"/>
          <w:sz w:val="24"/>
          <w:szCs w:val="24"/>
        </w:rPr>
        <w:t>зачета</w:t>
      </w:r>
      <w:r w:rsidR="0005207A" w:rsidRPr="009B7D36">
        <w:rPr>
          <w:rFonts w:ascii="Times New Roman" w:hAnsi="Times New Roman"/>
          <w:sz w:val="24"/>
          <w:szCs w:val="24"/>
        </w:rPr>
        <w:t xml:space="preserve"> проверяется уровень знаний по «Анализу данных</w:t>
      </w:r>
      <w:r w:rsidR="003645C9" w:rsidRPr="009B7D36">
        <w:rPr>
          <w:rFonts w:ascii="Times New Roman" w:hAnsi="Times New Roman"/>
          <w:sz w:val="24"/>
          <w:szCs w:val="24"/>
        </w:rPr>
        <w:t xml:space="preserve"> и машинному обучению</w:t>
      </w:r>
      <w:r w:rsidR="0005207A" w:rsidRPr="009B7D36">
        <w:rPr>
          <w:rFonts w:ascii="Times New Roman" w:hAnsi="Times New Roman"/>
          <w:sz w:val="24"/>
          <w:szCs w:val="24"/>
        </w:rPr>
        <w:t xml:space="preserve">», а также уровень умений решать учебные задачи анализа данных с использованием программных приложений. К </w:t>
      </w:r>
      <w:r w:rsidRPr="009B7D36">
        <w:rPr>
          <w:rFonts w:ascii="Times New Roman" w:hAnsi="Times New Roman"/>
          <w:sz w:val="24"/>
          <w:szCs w:val="24"/>
        </w:rPr>
        <w:t>зачету</w:t>
      </w:r>
      <w:r w:rsidR="0005207A" w:rsidRPr="009B7D36">
        <w:rPr>
          <w:rFonts w:ascii="Times New Roman" w:hAnsi="Times New Roman"/>
          <w:sz w:val="24"/>
          <w:szCs w:val="24"/>
        </w:rPr>
        <w:t xml:space="preserve">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При ответе </w:t>
      </w:r>
      <w:r w:rsidR="0005207A" w:rsidRPr="009B7D36">
        <w:rPr>
          <w:rFonts w:ascii="Times New Roman" w:hAnsi="Times New Roman"/>
          <w:sz w:val="24"/>
          <w:szCs w:val="24"/>
        </w:rPr>
        <w:lastRenderedPageBreak/>
        <w:t xml:space="preserve">на вопросы </w:t>
      </w:r>
      <w:r w:rsidRPr="009B7D36">
        <w:rPr>
          <w:rFonts w:ascii="Times New Roman" w:hAnsi="Times New Roman"/>
          <w:sz w:val="24"/>
          <w:szCs w:val="24"/>
        </w:rPr>
        <w:t>аспирант</w:t>
      </w:r>
      <w:r w:rsidR="0005207A" w:rsidRPr="009B7D36">
        <w:rPr>
          <w:rFonts w:ascii="Times New Roman" w:hAnsi="Times New Roman"/>
          <w:sz w:val="24"/>
          <w:szCs w:val="24"/>
        </w:rPr>
        <w:t xml:space="preserve"> показывает умение решать практические задачи на примере приложения </w:t>
      </w:r>
      <w:r w:rsidR="0005207A" w:rsidRPr="009B7D36">
        <w:rPr>
          <w:rFonts w:ascii="Times New Roman" w:hAnsi="Times New Roman"/>
          <w:sz w:val="24"/>
          <w:szCs w:val="24"/>
          <w:lang w:val="en-US"/>
        </w:rPr>
        <w:t>Deductor</w:t>
      </w:r>
      <w:r w:rsidRPr="009B7D36">
        <w:rPr>
          <w:rFonts w:ascii="Times New Roman" w:hAnsi="Times New Roman"/>
          <w:sz w:val="24"/>
          <w:szCs w:val="24"/>
        </w:rPr>
        <w:t xml:space="preserve"> и языка </w:t>
      </w:r>
      <w:r w:rsidRPr="009B7D36">
        <w:rPr>
          <w:rFonts w:ascii="Times New Roman" w:hAnsi="Times New Roman"/>
          <w:sz w:val="24"/>
          <w:szCs w:val="24"/>
          <w:lang w:val="en-US"/>
        </w:rPr>
        <w:t>R</w:t>
      </w:r>
      <w:r w:rsidR="0005207A" w:rsidRPr="009B7D36">
        <w:rPr>
          <w:rFonts w:ascii="Times New Roman" w:hAnsi="Times New Roman"/>
          <w:sz w:val="24"/>
          <w:szCs w:val="24"/>
        </w:rPr>
        <w:t>.</w:t>
      </w:r>
    </w:p>
    <w:p w:rsidR="0005207A" w:rsidRPr="009B7D36" w:rsidRDefault="0005207A" w:rsidP="00CC3C2C">
      <w:pPr>
        <w:pStyle w:val="2"/>
      </w:pPr>
      <w:r w:rsidRPr="009B7D36">
        <w:t>4. 2. Материалы текущего контроля успеваемости обучающихся.</w:t>
      </w:r>
    </w:p>
    <w:p w:rsidR="0005207A" w:rsidRPr="009B7D36" w:rsidRDefault="00DE102E" w:rsidP="00CC3C2C">
      <w:pPr>
        <w:pStyle w:val="3"/>
        <w:numPr>
          <w:ilvl w:val="2"/>
          <w:numId w:val="16"/>
        </w:numPr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дание</w:t>
      </w:r>
    </w:p>
    <w:p w:rsidR="0005207A" w:rsidRPr="009B7D36" w:rsidRDefault="00281F85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="0005207A" w:rsidRPr="009B7D36">
        <w:rPr>
          <w:rFonts w:ascii="Times New Roman" w:hAnsi="Times New Roman"/>
          <w:sz w:val="24"/>
          <w:szCs w:val="24"/>
        </w:rPr>
        <w:t xml:space="preserve">включает пять задач. Шаблоны контрольной работы размещены в файле </w:t>
      </w:r>
      <w:r w:rsidR="0005207A"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="0005207A"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05207A" w:rsidRPr="009B7D36" w:rsidRDefault="0005207A" w:rsidP="0005207A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7355B8" w:rsidRPr="009B7D36" w:rsidRDefault="007355B8" w:rsidP="0005207A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/>
      </w:tblPr>
      <w:tblGrid>
        <w:gridCol w:w="1566"/>
        <w:gridCol w:w="3572"/>
        <w:gridCol w:w="4433"/>
      </w:tblGrid>
      <w:tr w:rsidR="0005207A" w:rsidRPr="009B7D36" w:rsidTr="0005207A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05207A" w:rsidRPr="009B7D36" w:rsidTr="0005207A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7355B8" w:rsidRPr="009B7D36" w:rsidRDefault="007355B8" w:rsidP="007355B8">
      <w:pPr>
        <w:pStyle w:val="3"/>
        <w:ind w:firstLine="567"/>
        <w:rPr>
          <w:rFonts w:ascii="Times New Roman" w:hAnsi="Times New Roman"/>
          <w:b w:val="0"/>
          <w:sz w:val="24"/>
          <w:szCs w:val="24"/>
        </w:rPr>
      </w:pPr>
      <w:r w:rsidRPr="009B7D36">
        <w:rPr>
          <w:rFonts w:ascii="Times New Roman" w:hAnsi="Times New Roman"/>
          <w:b w:val="0"/>
          <w:sz w:val="24"/>
          <w:szCs w:val="24"/>
        </w:rPr>
        <w:t xml:space="preserve">Решить задачу классификации для наборов данных, приведенных в </w:t>
      </w:r>
      <w:r w:rsidRPr="009B7D36">
        <w:rPr>
          <w:rFonts w:ascii="Times New Roman" w:hAnsi="Times New Roman"/>
          <w:b w:val="0"/>
          <w:sz w:val="24"/>
          <w:szCs w:val="24"/>
          <w:lang w:val="en-US"/>
        </w:rPr>
        <w:t>dataset</w:t>
      </w:r>
      <w:r w:rsidRPr="009B7D36">
        <w:rPr>
          <w:rFonts w:ascii="Times New Roman" w:hAnsi="Times New Roman"/>
          <w:b w:val="0"/>
          <w:sz w:val="24"/>
          <w:szCs w:val="24"/>
        </w:rPr>
        <w:t xml:space="preserve"> </w:t>
      </w:r>
      <w:r w:rsidRPr="009B7D36">
        <w:rPr>
          <w:rFonts w:ascii="Times New Roman" w:hAnsi="Times New Roman"/>
          <w:b w:val="0"/>
          <w:sz w:val="24"/>
          <w:szCs w:val="24"/>
          <w:lang w:val="en-US"/>
        </w:rPr>
        <w:t>R</w:t>
      </w:r>
      <w:r w:rsidRPr="009B7D36">
        <w:rPr>
          <w:rFonts w:ascii="Times New Roman" w:hAnsi="Times New Roman"/>
          <w:b w:val="0"/>
          <w:sz w:val="24"/>
          <w:szCs w:val="24"/>
        </w:rPr>
        <w:t>.</w:t>
      </w:r>
    </w:p>
    <w:p w:rsidR="0005207A" w:rsidRPr="009B7D36" w:rsidRDefault="0005207A" w:rsidP="00CC3C2C">
      <w:pPr>
        <w:pStyle w:val="3"/>
        <w:numPr>
          <w:ilvl w:val="2"/>
          <w:numId w:val="17"/>
        </w:numPr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361"/>
        <w:gridCol w:w="9854"/>
        <w:gridCol w:w="185"/>
      </w:tblGrid>
      <w:tr w:rsidR="0005207A" w:rsidRPr="009B7D36" w:rsidTr="0005207A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05207A" w:rsidRPr="009B7D36" w:rsidRDefault="0005207A" w:rsidP="0005207A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( - выберите один вариант ответа)</w:t>
            </w:r>
          </w:p>
          <w:p w:rsidR="0005207A" w:rsidRPr="009B7D36" w:rsidRDefault="0005207A" w:rsidP="0005207A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05207A" w:rsidRPr="009B7D36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9B7D36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:rsidR="0005207A" w:rsidRPr="009B7D36" w:rsidRDefault="0005207A" w:rsidP="0005207A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05207A" w:rsidRPr="009B7D36" w:rsidRDefault="0005207A" w:rsidP="0005207A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05207A" w:rsidRPr="009B7D36" w:rsidRDefault="0005207A" w:rsidP="0005207A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10200"/>
      </w:tblGrid>
      <w:tr w:rsidR="0005207A" w:rsidRPr="009B7D36" w:rsidTr="0005207A">
        <w:trPr>
          <w:tblCellSpacing w:w="7" w:type="dxa"/>
          <w:jc w:val="center"/>
        </w:trPr>
        <w:tc>
          <w:tcPr>
            <w:tcW w:w="4986" w:type="pct"/>
            <w:hideMark/>
          </w:tcPr>
          <w:p w:rsidR="0005207A" w:rsidRPr="009B7D36" w:rsidRDefault="0005207A" w:rsidP="0005207A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-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9B7D36" w:rsidRDefault="0005207A" w:rsidP="0005207A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 - 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 - 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1" o:title=""/>
          </v:shape>
          <o:OLEObject Type="Embed" ProgID="Equation.3" ShapeID="_x0000_i1025" DrawAspect="Content" ObjectID="_1582976517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6" type="#_x0000_t75" style="width:12pt;height:12.75pt" o:ole="" fillcolor="window">
            <v:imagedata r:id="rId13" o:title=""/>
          </v:shape>
          <o:OLEObject Type="Embed" ProgID="Equation.3" ShapeID="_x0000_i1026" DrawAspect="Content" ObjectID="_1582976518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>
          <v:shape id="_x0000_i1027" type="#_x0000_t75" style="width:99pt;height:18.75pt" o:ole="" fillcolor="window">
            <v:imagedata r:id="rId15" o:title=""/>
          </v:shape>
          <o:OLEObject Type="Embed" ProgID="Equation.3" ShapeID="_x0000_i1027" DrawAspect="Content" ObjectID="_1582976519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028" type="#_x0000_t75" style="width:50.25pt;height:18.75pt" o:ole="" fillcolor="window">
            <v:imagedata r:id="rId17" o:title=""/>
          </v:shape>
          <o:OLEObject Type="Embed" ProgID="Equation.3" ShapeID="_x0000_i1028" DrawAspect="Content" ObjectID="_1582976520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9pt;height:12pt" o:ole="" fillcolor="window">
            <v:imagedata r:id="rId19" o:title=""/>
          </v:shape>
          <o:OLEObject Type="Embed" ProgID="Equation.3" ShapeID="_x0000_i1029" DrawAspect="Content" ObjectID="_1582976521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030" type="#_x0000_t75" style="width:71.25pt;height:21pt" o:ole="" fillcolor="window">
            <v:imagedata r:id="rId21" o:title=""/>
          </v:shape>
          <o:OLEObject Type="Embed" ProgID="Equation.3" ShapeID="_x0000_i1030" DrawAspect="Content" ObjectID="_1582976522" r:id="rId22"/>
        </w:objec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>
          <v:shape id="_x0000_i1031" type="#_x0000_t75" style="width:31.5pt;height:15pt" o:ole="" fillcolor="window">
            <v:imagedata r:id="rId23" o:title=""/>
          </v:shape>
          <o:OLEObject Type="Embed" ProgID="Equation.3" ShapeID="_x0000_i1031" DrawAspect="Content" ObjectID="_1582976523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>
          <v:shape id="_x0000_i1032" type="#_x0000_t75" style="width:12pt;height:12.75pt" o:ole="" fillcolor="window">
            <v:imagedata r:id="rId25" o:title=""/>
          </v:shape>
          <o:OLEObject Type="Embed" ProgID="Equation.3" ShapeID="_x0000_i1032" DrawAspect="Content" ObjectID="_1582976524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3" type="#_x0000_t75" style="width:9pt;height:12pt" o:ole="" fillcolor="window">
            <v:imagedata r:id="rId19" o:title=""/>
          </v:shape>
          <o:OLEObject Type="Embed" ProgID="Equation.3" ShapeID="_x0000_i1033" DrawAspect="Content" ObjectID="_1582976525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4" type="#_x0000_t75" style="width:9pt;height:12pt" o:ole="" fillcolor="window">
            <v:imagedata r:id="rId28" o:title=""/>
          </v:shape>
          <o:OLEObject Type="Embed" ProgID="Equation.3" ShapeID="_x0000_i1034" DrawAspect="Content" ObjectID="_1582976526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:rsidR="0005207A" w:rsidRPr="009B7D36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 - 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5" type="#_x0000_t75" style="width:27pt;height:15pt" o:ole="" fillcolor="window">
            <v:imagedata r:id="rId30" o:title=""/>
          </v:shape>
          <o:OLEObject Type="Embed" ProgID="Equation.3" ShapeID="_x0000_i1035" DrawAspect="Content" ObjectID="_1582976527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:rsidR="0005207A" w:rsidRPr="009B7D36" w:rsidRDefault="0005207A" w:rsidP="0005207A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9750"/>
        <w:gridCol w:w="450"/>
      </w:tblGrid>
      <w:tr w:rsidR="0005207A" w:rsidRPr="009B7D36" w:rsidTr="0005207A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05207A" w:rsidRPr="009B7D36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9B7D36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05207A" w:rsidRPr="009B7D36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5207A" w:rsidRPr="009B7D36" w:rsidRDefault="0005207A" w:rsidP="0005207A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5207A" w:rsidRPr="009B7D36" w:rsidTr="0005207A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Устраняет проблему 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style="width:114pt;height:42pt" o:ole="">
                        <v:imagedata r:id="rId32" o:title=""/>
                      </v:shape>
                      <o:OLEObject Type="Embed" ProgID="Equation.DSMT4" ShapeID="_x0000_i1036" DrawAspect="Content" ObjectID="_1582976528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style="width:63pt;height:36.75pt" o:ole="">
                        <v:imagedata r:id="rId34" o:title=""/>
                      </v:shape>
                      <o:OLEObject Type="Embed" ProgID="Equation.DSMT4" ShapeID="_x0000_i1037" DrawAspect="Content" ObjectID="_1582976529" r:id="rId35"/>
                    </w:objec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style="width:114pt;height:42pt" o:ole="">
                        <v:imagedata r:id="rId36" o:title=""/>
                      </v:shape>
                      <o:OLEObject Type="Embed" ProgID="Equation.DSMT4" ShapeID="_x0000_i1038" DrawAspect="Content" ObjectID="_1582976530" r:id="rId37"/>
                    </w:object>
                  </w:r>
                </w:p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style="width:116.25pt;height:42pt" o:ole="">
                        <v:imagedata r:id="rId38" o:title=""/>
                      </v:shape>
                      <o:OLEObject Type="Embed" ProgID="Equation.DSMT4" ShapeID="_x0000_i1039" DrawAspect="Content" ObjectID="_1582976531" r:id="rId39"/>
                    </w:object>
                  </w:r>
                </w:p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:rsidR="0005207A" w:rsidRPr="009B7D36" w:rsidRDefault="0005207A" w:rsidP="0005207A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207A" w:rsidRPr="009B7D36" w:rsidTr="0005207A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05207A" w:rsidRPr="009B7D36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05207A" w:rsidRPr="009B7D36" w:rsidTr="0005207A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05207A" w:rsidRPr="009B7D36" w:rsidRDefault="0005207A" w:rsidP="0005207A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05207A" w:rsidRPr="009B7D36" w:rsidRDefault="0005207A" w:rsidP="0005207A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05207A" w:rsidRPr="009B7D36" w:rsidRDefault="0005207A" w:rsidP="0005207A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:rsidR="0005207A" w:rsidRPr="009B7D36" w:rsidRDefault="0005207A" w:rsidP="0005207A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05207A" w:rsidRPr="009B7D36" w:rsidRDefault="0005207A" w:rsidP="0005207A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207A" w:rsidRPr="009B7D36" w:rsidRDefault="0005207A" w:rsidP="0005207A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428"/>
        <w:gridCol w:w="4629"/>
        <w:gridCol w:w="169"/>
        <w:gridCol w:w="169"/>
        <w:gridCol w:w="4110"/>
      </w:tblGrid>
      <w:tr w:rsidR="0005207A" w:rsidRPr="009B7D36" w:rsidTr="0005207A">
        <w:trPr>
          <w:tblCellSpacing w:w="0" w:type="dxa"/>
        </w:trPr>
        <w:tc>
          <w:tcPr>
            <w:tcW w:w="225" w:type="pct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05207A" w:rsidRPr="009B7D36" w:rsidTr="0005207A">
        <w:trPr>
          <w:tblCellSpacing w:w="0" w:type="dxa"/>
        </w:trPr>
        <w:tc>
          <w:tcPr>
            <w:tcW w:w="225" w:type="pct"/>
            <w:vAlign w:val="center"/>
            <w:hideMark/>
          </w:tcPr>
          <w:p w:rsidR="0005207A" w:rsidRPr="009B7D36" w:rsidRDefault="0005207A" w:rsidP="0005207A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05207A" w:rsidRPr="009B7D36" w:rsidRDefault="0005207A" w:rsidP="0005207A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:rsidR="0005207A" w:rsidRPr="009B7D36" w:rsidRDefault="0005207A" w:rsidP="0005207A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92"/>
        <w:gridCol w:w="2393"/>
        <w:gridCol w:w="2393"/>
        <w:gridCol w:w="2393"/>
      </w:tblGrid>
      <w:tr w:rsidR="0005207A" w:rsidRPr="009B7D36" w:rsidTr="0005207A">
        <w:tc>
          <w:tcPr>
            <w:tcW w:w="2392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05207A" w:rsidRPr="009B7D36" w:rsidTr="0005207A">
        <w:tc>
          <w:tcPr>
            <w:tcW w:w="2392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05207A" w:rsidRPr="009B7D36" w:rsidTr="0005207A">
        <w:tc>
          <w:tcPr>
            <w:tcW w:w="2392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05207A" w:rsidRPr="009B7D36" w:rsidTr="0005207A">
        <w:tc>
          <w:tcPr>
            <w:tcW w:w="2392" w:type="dxa"/>
          </w:tcPr>
          <w:p w:rsidR="0005207A" w:rsidRPr="009B7D36" w:rsidRDefault="0005207A" w:rsidP="0005207A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05207A" w:rsidRPr="009B7D36" w:rsidRDefault="0005207A" w:rsidP="0005207A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>
          <v:shape id="_x0000_i1040" type="#_x0000_t75" style="width:15pt;height:20.25pt" o:ole="">
            <v:imagedata r:id="rId42" o:title=""/>
          </v:shape>
          <o:OLEObject Type="Embed" ProgID="Equation.DSMT4" ShapeID="_x0000_i1040" DrawAspect="Content" ObjectID="_1582976532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05207A" w:rsidRPr="009B7D36" w:rsidRDefault="0005207A" w:rsidP="0005207A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:rsidR="0005207A" w:rsidRPr="009B7D36" w:rsidRDefault="0005207A" w:rsidP="0005207A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1"/>
      </w:tblGrid>
      <w:tr w:rsidR="0005207A" w:rsidRPr="009B7D36" w:rsidTr="0005207A">
        <w:tc>
          <w:tcPr>
            <w:tcW w:w="3190" w:type="dxa"/>
            <w:vMerge w:val="restart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05207A" w:rsidRPr="009B7D36" w:rsidTr="0005207A">
        <w:tc>
          <w:tcPr>
            <w:tcW w:w="3190" w:type="dxa"/>
            <w:vMerge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05207A" w:rsidRPr="009B7D36" w:rsidTr="0005207A">
        <w:tc>
          <w:tcPr>
            <w:tcW w:w="3190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05207A" w:rsidRPr="009B7D36" w:rsidTr="0005207A">
        <w:tc>
          <w:tcPr>
            <w:tcW w:w="3190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05207A" w:rsidRPr="009B7D36" w:rsidRDefault="0005207A" w:rsidP="0005207A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05207A" w:rsidRPr="009B7D36" w:rsidRDefault="0005207A" w:rsidP="0005207A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>
          <v:shape id="_x0000_i1041" type="#_x0000_t75" style="width:30pt;height:15pt" o:ole="">
            <v:imagedata r:id="rId44" o:title=""/>
          </v:shape>
          <o:OLEObject Type="Embed" ProgID="Equation.DSMT4" ShapeID="_x0000_i1041" DrawAspect="Content" ObjectID="_1582976533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05207A" w:rsidRPr="009B7D36" w:rsidRDefault="0005207A" w:rsidP="0005207A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:rsidR="0005207A" w:rsidRPr="009B7D36" w:rsidRDefault="0005207A" w:rsidP="0005207A">
      <w:pPr>
        <w:pStyle w:val="ad"/>
        <w:ind w:firstLine="567"/>
      </w:pPr>
      <w:r w:rsidRPr="009B7D36">
        <w:t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</w:t>
      </w:r>
      <w:r w:rsidR="007355B8" w:rsidRPr="009B7D36">
        <w:t>е</w:t>
      </w:r>
      <w:r w:rsidRPr="009B7D36">
        <w:t xml:space="preserve"> без использования равных рангов. </w:t>
      </w:r>
    </w:p>
    <w:tbl>
      <w:tblPr>
        <w:tblW w:w="5000" w:type="pct"/>
        <w:tblLook w:val="000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05207A" w:rsidRPr="009B7D36" w:rsidTr="0005207A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05207A" w:rsidRPr="009B7D36" w:rsidTr="0005207A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05207A" w:rsidRPr="009B7D36" w:rsidTr="0005207A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05207A" w:rsidRDefault="0005207A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:rsidR="00281F85" w:rsidRDefault="00281F85" w:rsidP="0005207A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81F85" w:rsidRPr="00104124" w:rsidRDefault="00281F85" w:rsidP="00281F85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lastRenderedPageBreak/>
        <w:t>1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:rsidR="00281F85" w:rsidRPr="00104124" w:rsidRDefault="00281F85" w:rsidP="00CC3C2C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:rsidR="00281F85" w:rsidRDefault="00281F85" w:rsidP="006858C2">
      <w:pPr>
        <w:jc w:val="both"/>
        <w:rPr>
          <w:rFonts w:ascii="Times New Roman" w:hAnsi="Times New Roman"/>
          <w:sz w:val="24"/>
          <w:szCs w:val="24"/>
        </w:rPr>
      </w:pPr>
    </w:p>
    <w:p w:rsidR="006858C2" w:rsidRPr="009B7D36" w:rsidRDefault="006858C2" w:rsidP="006858C2">
      <w:pPr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4.3. Оценочные средства для промежуточной аттестации.</w:t>
      </w:r>
    </w:p>
    <w:p w:rsidR="0005207A" w:rsidRPr="009B7D36" w:rsidRDefault="007619B3" w:rsidP="0005207A">
      <w:pPr>
        <w:pStyle w:val="af3"/>
        <w:rPr>
          <w:kern w:val="0"/>
          <w:szCs w:val="20"/>
          <w:lang w:eastAsia="en-US"/>
        </w:rPr>
      </w:pPr>
      <w:r w:rsidRPr="009B7D36">
        <w:t xml:space="preserve">Таблица </w:t>
      </w:r>
      <w:r w:rsidR="00903543" w:rsidRPr="009B7D36">
        <w:fldChar w:fldCharType="begin"/>
      </w:r>
      <w:r w:rsidR="00927D6C" w:rsidRPr="009B7D36">
        <w:instrText xml:space="preserve"> SEQ Таблица \* ARABIC </w:instrText>
      </w:r>
      <w:r w:rsidR="00903543" w:rsidRPr="009B7D36">
        <w:fldChar w:fldCharType="separate"/>
      </w:r>
      <w:r w:rsidR="0031689E" w:rsidRPr="009B7D36">
        <w:rPr>
          <w:noProof/>
        </w:rPr>
        <w:t>6</w:t>
      </w:r>
      <w:r w:rsidR="00903543" w:rsidRPr="009B7D36">
        <w:rPr>
          <w:noProof/>
        </w:rPr>
        <w:fldChar w:fldCharType="end"/>
      </w:r>
      <w:r w:rsidR="0005207A" w:rsidRPr="009B7D36">
        <w:t xml:space="preserve"> </w:t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2551"/>
        <w:gridCol w:w="2268"/>
        <w:gridCol w:w="3084"/>
      </w:tblGrid>
      <w:tr w:rsidR="0005207A" w:rsidRPr="009B7D36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05207A" w:rsidRPr="009B7D36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ние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05207A" w:rsidRPr="009B7D36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пособностью формализовать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 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пособность использовать возможности ИКТ при решении задач системного анализа</w:t>
            </w:r>
          </w:p>
        </w:tc>
      </w:tr>
      <w:tr w:rsidR="0005207A" w:rsidRPr="009B7D36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овременными программными средствами моделирования, обработки и результатов экспериментов, в том числе машинных экспериментов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-4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современными программными средствами моделирования, обработки и результатов экспериментов, средствами описания бизнес-процессов</w:t>
            </w:r>
          </w:p>
        </w:tc>
      </w:tr>
      <w:tr w:rsidR="0005207A" w:rsidRPr="009B7D36" w:rsidTr="0005207A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pacing w:val="-2"/>
                <w:sz w:val="20"/>
                <w:szCs w:val="20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05207A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владеть организацией применения информационных технологий при решении задач управления социальными и экономическими </w:t>
            </w: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системами, 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5207A" w:rsidRPr="009B7D36" w:rsidRDefault="0005207A" w:rsidP="0063035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5207A" w:rsidRPr="009B7D36" w:rsidRDefault="0005207A" w:rsidP="0005207A">
            <w:pPr>
              <w:widowControl/>
              <w:suppressAutoHyphens w:val="0"/>
              <w:overflowPunct/>
              <w:autoSpaceDE/>
              <w:autoSpaceDN/>
              <w:spacing w:after="120" w:line="259" w:lineRule="auto"/>
              <w:ind w:left="34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.</w:t>
            </w:r>
          </w:p>
        </w:tc>
      </w:tr>
    </w:tbl>
    <w:p w:rsidR="00630355" w:rsidRPr="009B7D36" w:rsidRDefault="00630355" w:rsidP="0034719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30355" w:rsidRPr="009B7D36" w:rsidRDefault="00630355" w:rsidP="00630355">
      <w:pPr>
        <w:pStyle w:val="af3"/>
        <w:rPr>
          <w:noProof/>
        </w:rPr>
      </w:pPr>
      <w:r w:rsidRPr="009B7D36">
        <w:t xml:space="preserve">Таблица </w:t>
      </w:r>
      <w:r w:rsidR="00903543" w:rsidRPr="009B7D36">
        <w:fldChar w:fldCharType="begin"/>
      </w:r>
      <w:r w:rsidR="008429CD" w:rsidRPr="009B7D36">
        <w:instrText xml:space="preserve"> SEQ Таблица \* ARABIC </w:instrText>
      </w:r>
      <w:r w:rsidR="00903543" w:rsidRPr="009B7D36">
        <w:fldChar w:fldCharType="separate"/>
      </w:r>
      <w:r w:rsidRPr="009B7D36">
        <w:rPr>
          <w:noProof/>
        </w:rPr>
        <w:t>4</w:t>
      </w:r>
      <w:r w:rsidR="00903543" w:rsidRPr="009B7D36">
        <w:rPr>
          <w:noProof/>
        </w:rPr>
        <w:fldChar w:fldCharType="end"/>
      </w:r>
    </w:p>
    <w:p w:rsidR="00630355" w:rsidRPr="009B7D36" w:rsidRDefault="00630355" w:rsidP="00630355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1917"/>
        <w:gridCol w:w="3573"/>
        <w:gridCol w:w="4041"/>
      </w:tblGrid>
      <w:tr w:rsidR="00A9464D" w:rsidRPr="009B7D36" w:rsidTr="003263DB">
        <w:trPr>
          <w:trHeight w:val="432"/>
          <w:tblHeader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9B7D36" w:rsidRDefault="00630355" w:rsidP="00A9464D">
            <w:pPr>
              <w:ind w:left="180" w:right="191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Этап освоения компетенции</w:t>
            </w:r>
          </w:p>
          <w:p w:rsidR="00630355" w:rsidRPr="009B7D36" w:rsidRDefault="00630355" w:rsidP="00A9464D">
            <w:pPr>
              <w:pStyle w:val="a8"/>
              <w:ind w:left="180" w:right="191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9B7D36" w:rsidRDefault="00630355" w:rsidP="00A9464D">
            <w:pPr>
              <w:ind w:left="149" w:right="170" w:hanging="149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Показатель</w:t>
            </w:r>
          </w:p>
          <w:p w:rsidR="00630355" w:rsidRPr="009B7D36" w:rsidRDefault="00630355" w:rsidP="00A9464D">
            <w:pPr>
              <w:ind w:left="149" w:right="170" w:hanging="149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оценивания</w:t>
            </w:r>
          </w:p>
          <w:p w:rsidR="00630355" w:rsidRPr="009B7D36" w:rsidRDefault="00630355" w:rsidP="00A9464D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9B7D36" w:rsidRDefault="00630355" w:rsidP="00A9464D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Критерий оценивания</w:t>
            </w:r>
          </w:p>
          <w:p w:rsidR="00630355" w:rsidRPr="009B7D36" w:rsidRDefault="00630355" w:rsidP="00A9464D">
            <w:pPr>
              <w:pStyle w:val="a8"/>
              <w:ind w:left="129" w:right="155"/>
              <w:jc w:val="center"/>
              <w:rPr>
                <w:rFonts w:ascii="Times New Roman" w:hAnsi="Times New Roman"/>
              </w:rPr>
            </w:pPr>
          </w:p>
        </w:tc>
      </w:tr>
      <w:tr w:rsidR="00A9464D" w:rsidRPr="009B7D36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:rsidR="00630355" w:rsidRPr="009B7D36" w:rsidRDefault="00630355" w:rsidP="00A9464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ПК-2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способность самостоятельно аргументированно формулировать сформулированную научную проблему, отстаивать свои выводы.</w:t>
            </w:r>
          </w:p>
          <w:p w:rsidR="00630355" w:rsidRPr="00B72590" w:rsidRDefault="00630355" w:rsidP="00281F85">
            <w:pPr>
              <w:ind w:firstLine="20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Качество выполнения заданий, тестирования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Правильность и полнота ответов во время зачета</w:t>
            </w:r>
          </w:p>
        </w:tc>
      </w:tr>
      <w:tr w:rsidR="003263DB" w:rsidRPr="009B7D36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B7D36" w:rsidRDefault="00630355" w:rsidP="00A9464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 -1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 xml:space="preserve">Демонстрирует способность самостоятельно аргументированно формулировать сформулированную научную проблемы, </w:t>
            </w:r>
            <w:r w:rsidRPr="00B72590">
              <w:lastRenderedPageBreak/>
              <w:t>отстаивать свои выводы.</w:t>
            </w: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lastRenderedPageBreak/>
              <w:t>Полнота и качество выполнения отчета по научно-исследовательской работе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 xml:space="preserve">Полнота представленной библиографии, ее качество, глубина проработки. 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Наличие отзыва от научного руководителя, его выводы о результативности работы.</w:t>
            </w:r>
          </w:p>
        </w:tc>
      </w:tr>
      <w:tr w:rsidR="003263DB" w:rsidRPr="009B7D36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B7D36" w:rsidRDefault="00630355" w:rsidP="00A9464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ПК-4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Показывает знания возможностей ИКТ-технологий, компьютерных систем, систем математического моделирования, которые могут быть использованы для описания и моделирования процессов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умение использовать возможности современных языков описания и моделирования процессов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Показывает результаты решения частных задач моделирования с использованием ИТ</w:t>
            </w: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Продемонстрированы знания возможностей ИТ-систем и технологий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Показаны результаты решения частных задач моделирования с использованием ИТ в соответствии с полученным заданием</w:t>
            </w:r>
          </w:p>
          <w:p w:rsidR="00630355" w:rsidRPr="00B72590" w:rsidRDefault="00630355" w:rsidP="00DF63AE">
            <w:pPr>
              <w:pStyle w:val="af"/>
            </w:pPr>
            <w:r w:rsidRPr="00B72590">
              <w:t xml:space="preserve">Корректно использованы правила построения моделей. </w:t>
            </w:r>
          </w:p>
          <w:p w:rsidR="00630355" w:rsidRPr="00B72590" w:rsidRDefault="00630355" w:rsidP="00281F85">
            <w:pPr>
              <w:ind w:firstLine="208"/>
              <w:rPr>
                <w:rFonts w:ascii="Times New Roman" w:hAnsi="Times New Roman"/>
                <w:sz w:val="24"/>
                <w:szCs w:val="24"/>
              </w:rPr>
            </w:pPr>
            <w:r w:rsidRPr="00B72590">
              <w:rPr>
                <w:rFonts w:ascii="Times New Roman" w:hAnsi="Times New Roman"/>
                <w:sz w:val="24"/>
                <w:szCs w:val="24"/>
              </w:rPr>
              <w:t>Сделаны правильные ответы на поставленные вопросы или тесты</w:t>
            </w:r>
          </w:p>
          <w:p w:rsidR="00630355" w:rsidRPr="00B72590" w:rsidRDefault="00630355" w:rsidP="00281F85">
            <w:pPr>
              <w:ind w:firstLine="208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30355" w:rsidRPr="009B7D36" w:rsidTr="003263DB">
        <w:trPr>
          <w:trHeight w:val="62"/>
        </w:trPr>
        <w:tc>
          <w:tcPr>
            <w:tcW w:w="10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9B7D36" w:rsidRDefault="00630355" w:rsidP="00A9464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К-5.1</w:t>
            </w:r>
          </w:p>
        </w:tc>
        <w:tc>
          <w:tcPr>
            <w:tcW w:w="1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630355" w:rsidP="00DF63AE">
            <w:pPr>
              <w:pStyle w:val="af"/>
            </w:pPr>
            <w:r w:rsidRPr="00B72590"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умение проводить анализ объекта и предмета исследования, проводить анализ научных исследований по теме диссертации с применением информационных технологий.</w:t>
            </w:r>
          </w:p>
          <w:p w:rsidR="00630355" w:rsidRPr="00B72590" w:rsidRDefault="00630355" w:rsidP="00DF63AE">
            <w:pPr>
              <w:pStyle w:val="af"/>
            </w:pPr>
            <w:r w:rsidRPr="00B72590">
              <w:t>Демонстрирует способность самостоятельно аргументированно формулировать сформулированную научную проблемы, отстаивать свои выводы.</w:t>
            </w:r>
          </w:p>
          <w:p w:rsidR="00630355" w:rsidRPr="00B72590" w:rsidRDefault="00630355" w:rsidP="00281F85">
            <w:pPr>
              <w:ind w:firstLine="208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:rsidR="00630355" w:rsidRPr="00B72590" w:rsidRDefault="003263DB" w:rsidP="00DF63AE">
            <w:pPr>
              <w:pStyle w:val="af"/>
            </w:pPr>
            <w:r w:rsidRPr="00B72590">
              <w:t xml:space="preserve">1. </w:t>
            </w:r>
            <w:r w:rsidR="00630355" w:rsidRPr="00B72590">
              <w:t>Умение использовать современные ИКТ при решении профессиональных задач</w:t>
            </w:r>
          </w:p>
        </w:tc>
      </w:tr>
    </w:tbl>
    <w:p w:rsidR="006858C2" w:rsidRPr="009B7D36" w:rsidRDefault="00347199" w:rsidP="00A9464D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</w:t>
      </w:r>
      <w:r w:rsidR="00362E8C" w:rsidRPr="009B7D36">
        <w:rPr>
          <w:rFonts w:ascii="Times New Roman" w:hAnsi="Times New Roman"/>
          <w:sz w:val="24"/>
          <w:szCs w:val="24"/>
        </w:rPr>
        <w:t xml:space="preserve">продемонстрировать навыки </w:t>
      </w:r>
      <w:r w:rsidR="00E72E9D" w:rsidRPr="009B7D36">
        <w:rPr>
          <w:rFonts w:ascii="Times New Roman" w:hAnsi="Times New Roman"/>
          <w:sz w:val="24"/>
          <w:szCs w:val="24"/>
        </w:rPr>
        <w:t>владения современными информационными системами.</w:t>
      </w:r>
    </w:p>
    <w:p w:rsidR="00471368" w:rsidRPr="009B7D36" w:rsidRDefault="00471368" w:rsidP="00471368">
      <w:pPr>
        <w:tabs>
          <w:tab w:val="left" w:pos="426"/>
        </w:tabs>
        <w:adjustRightInd w:val="0"/>
        <w:ind w:firstLine="567"/>
        <w:rPr>
          <w:rFonts w:ascii="Times New Roman" w:hAnsi="Times New Roman"/>
          <w:bCs/>
          <w:sz w:val="24"/>
          <w:szCs w:val="24"/>
        </w:rPr>
      </w:pPr>
    </w:p>
    <w:p w:rsidR="00471368" w:rsidRPr="00D70B21" w:rsidRDefault="00471368" w:rsidP="00471368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:rsidR="00B7391C" w:rsidRPr="009B7D36" w:rsidRDefault="00B7391C" w:rsidP="00DF63AE">
      <w:pPr>
        <w:pStyle w:val="af"/>
      </w:pPr>
    </w:p>
    <w:p w:rsidR="00B7391C" w:rsidRPr="00CC3C2C" w:rsidRDefault="00B7391C" w:rsidP="00DF63AE">
      <w:pPr>
        <w:pStyle w:val="af"/>
      </w:pPr>
      <w:r w:rsidRPr="00CC3C2C">
        <w:t>Типовые вопросы, выносимые на зачет: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Системы поддержки принятия решений. Хранилища данных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Понятие «Анализ данных». Методы и средства анализа данных. Общая классификация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Понятие «машинное обучение». Классификация методов машинного обучения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Проблема больших данных. Средства работы с большими данных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Размерностные модели. </w:t>
      </w:r>
      <w:r w:rsidRPr="00CC3C2C">
        <w:rPr>
          <w:lang w:val="en-US"/>
        </w:rPr>
        <w:t>OLAP</w:t>
      </w:r>
      <w:r w:rsidRPr="00CC3C2C">
        <w:t>-куб. Таблица размерностей. Таблица фактов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Сравнительный анализ </w:t>
      </w:r>
      <w:r w:rsidRPr="00CC3C2C">
        <w:rPr>
          <w:lang w:val="en-US"/>
        </w:rPr>
        <w:t>OLAP</w:t>
      </w:r>
      <w:r w:rsidRPr="00CC3C2C">
        <w:t xml:space="preserve"> и </w:t>
      </w:r>
      <w:r w:rsidRPr="00CC3C2C">
        <w:rPr>
          <w:lang w:val="en-US"/>
        </w:rPr>
        <w:t>OLTP</w:t>
      </w:r>
      <w:r w:rsidRPr="00CC3C2C">
        <w:t>-систем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Понятие бизнес-аналитики. Классификация средств «бизнес-аналитики»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Этапы анализа данных. К</w:t>
      </w:r>
      <w:r w:rsidRPr="00CC3C2C">
        <w:rPr>
          <w:lang w:val="en-US"/>
        </w:rPr>
        <w:t>DD</w:t>
      </w:r>
      <w:r w:rsidRPr="00CC3C2C">
        <w:t>.</w:t>
      </w:r>
    </w:p>
    <w:p w:rsidR="0005207A" w:rsidRPr="00DF63AE" w:rsidRDefault="0005207A" w:rsidP="00DF63AE">
      <w:pPr>
        <w:pStyle w:val="af"/>
        <w:numPr>
          <w:ilvl w:val="0"/>
          <w:numId w:val="25"/>
        </w:numPr>
        <w:rPr>
          <w:lang w:val="en-US"/>
        </w:rPr>
      </w:pPr>
      <w:r w:rsidRPr="00CC3C2C">
        <w:rPr>
          <w:lang w:val="en-US"/>
        </w:rPr>
        <w:t>Data</w:t>
      </w:r>
      <w:r w:rsidRPr="00DF63AE">
        <w:rPr>
          <w:lang w:val="en-US"/>
        </w:rPr>
        <w:t xml:space="preserve"> </w:t>
      </w:r>
      <w:r w:rsidRPr="00CC3C2C">
        <w:rPr>
          <w:lang w:val="en-US"/>
        </w:rPr>
        <w:t>Mining</w:t>
      </w:r>
      <w:r w:rsidRPr="00DF63AE">
        <w:rPr>
          <w:lang w:val="en-US"/>
        </w:rPr>
        <w:t xml:space="preserve">. </w:t>
      </w:r>
      <w:r w:rsidRPr="00CC3C2C">
        <w:t>Средства</w:t>
      </w:r>
      <w:r w:rsidRPr="00DF63AE">
        <w:rPr>
          <w:lang w:val="en-US"/>
        </w:rPr>
        <w:t xml:space="preserve"> </w:t>
      </w:r>
      <w:r w:rsidRPr="00CC3C2C">
        <w:t>обработки</w:t>
      </w:r>
      <w:r w:rsidRPr="00DF63AE">
        <w:rPr>
          <w:lang w:val="en-US"/>
        </w:rPr>
        <w:t xml:space="preserve"> </w:t>
      </w:r>
      <w:r w:rsidRPr="00CC3C2C">
        <w:rPr>
          <w:lang w:val="en-US"/>
        </w:rPr>
        <w:t>Data</w:t>
      </w:r>
      <w:r w:rsidRPr="00DF63AE">
        <w:rPr>
          <w:lang w:val="en-US"/>
        </w:rPr>
        <w:t xml:space="preserve"> </w:t>
      </w:r>
      <w:r w:rsidRPr="00CC3C2C">
        <w:rPr>
          <w:lang w:val="en-US"/>
        </w:rPr>
        <w:t>Mining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Элементы математической статистики. Описательная статистика. Операции агрегирования данных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Графические средства анализа. Диаграмма рассеяния. Гистограмма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Начальные этапы </w:t>
      </w:r>
      <w:r w:rsidRPr="00CC3C2C">
        <w:rPr>
          <w:lang w:val="en-US"/>
        </w:rPr>
        <w:t>KDD</w:t>
      </w:r>
      <w:r w:rsidRPr="00CC3C2C">
        <w:t xml:space="preserve">. </w:t>
      </w:r>
      <w:r w:rsidRPr="00CC3C2C">
        <w:rPr>
          <w:lang w:val="en-US"/>
        </w:rPr>
        <w:t>ETL</w:t>
      </w:r>
      <w:r w:rsidRPr="00CC3C2C">
        <w:t>. Средства очистки и трансформации данных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Классификация метод предобработки и очистки данных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Методы борьбы с аномалиями. Ящечная диаграмма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Общая характеристика задач кластерного анализа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Метрики кластерного анализа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Методы определения близости между кластерами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Иерархическая кластеризация. Дендограмма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Метод к-средних.</w:t>
      </w:r>
    </w:p>
    <w:p w:rsidR="0005207A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Метод </w:t>
      </w:r>
      <w:r w:rsidRPr="00CC3C2C">
        <w:rPr>
          <w:lang w:val="en-US"/>
        </w:rPr>
        <w:t>k</w:t>
      </w:r>
      <w:r w:rsidRPr="00CC3C2C">
        <w:t>-ближайших соседей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Алгоритм построения ассоциативных правил </w:t>
      </w:r>
      <w:r w:rsidRPr="00CC3C2C">
        <w:rPr>
          <w:lang w:val="en-US"/>
        </w:rPr>
        <w:t>a</w:t>
      </w:r>
      <w:r w:rsidRPr="00CC3C2C">
        <w:t>’</w:t>
      </w:r>
      <w:r w:rsidRPr="00CC3C2C">
        <w:rPr>
          <w:lang w:val="en-US"/>
        </w:rPr>
        <w:t>priori</w:t>
      </w:r>
      <w:r w:rsidRPr="00CC3C2C">
        <w:t>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Общая характеристика деревьев решений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Алгоритмы построения деревьев решений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Оценка качества классификации. Задачи классификации. </w:t>
      </w:r>
      <w:r w:rsidRPr="00CC3C2C">
        <w:rPr>
          <w:lang w:val="en-US"/>
        </w:rPr>
        <w:t>ROC</w:t>
      </w:r>
      <w:r w:rsidRPr="00CC3C2C">
        <w:t>-кривая. Таблица сопряженности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Нейронные сети. Архитектура. Примеры решения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Нейронные сети. Перцептрон. Радиальные базисные сети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>Использование карты Кохоннена для решения задач классификации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Общая характеристика </w:t>
      </w:r>
      <w:r w:rsidRPr="00CC3C2C">
        <w:rPr>
          <w:lang w:val="en-US"/>
        </w:rPr>
        <w:t>Qlik</w:t>
      </w:r>
      <w:r w:rsidRPr="00CC3C2C">
        <w:t xml:space="preserve"> </w:t>
      </w:r>
      <w:r w:rsidRPr="00CC3C2C">
        <w:rPr>
          <w:lang w:val="en-US"/>
        </w:rPr>
        <w:t>View</w:t>
      </w:r>
      <w:r w:rsidRPr="00CC3C2C">
        <w:t>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Общая характеристика </w:t>
      </w:r>
      <w:r w:rsidRPr="00CC3C2C">
        <w:rPr>
          <w:lang w:val="en-US"/>
        </w:rPr>
        <w:t>Deductor</w:t>
      </w:r>
      <w:r w:rsidRPr="00CC3C2C">
        <w:t xml:space="preserve"> </w:t>
      </w:r>
      <w:r w:rsidRPr="00CC3C2C">
        <w:rPr>
          <w:lang w:val="en-US"/>
        </w:rPr>
        <w:t>Academic</w:t>
      </w:r>
      <w:r w:rsidRPr="00CC3C2C">
        <w:t>.</w:t>
      </w:r>
    </w:p>
    <w:p w:rsidR="0005207A" w:rsidRPr="00CC3C2C" w:rsidRDefault="0005207A" w:rsidP="00DF63AE">
      <w:pPr>
        <w:pStyle w:val="af"/>
        <w:numPr>
          <w:ilvl w:val="0"/>
          <w:numId w:val="25"/>
        </w:numPr>
      </w:pPr>
      <w:r w:rsidRPr="00CC3C2C">
        <w:t xml:space="preserve">Общая характеристика средств интеллектуального анализа </w:t>
      </w:r>
      <w:r w:rsidRPr="00CC3C2C">
        <w:rPr>
          <w:lang w:val="en-US"/>
        </w:rPr>
        <w:t>SQL</w:t>
      </w:r>
      <w:r w:rsidRPr="00CC3C2C">
        <w:t xml:space="preserve"> </w:t>
      </w:r>
      <w:r w:rsidRPr="00CC3C2C">
        <w:rPr>
          <w:lang w:val="en-US"/>
        </w:rPr>
        <w:t>Serve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Общая характеристика языка </w:t>
      </w:r>
      <w:r w:rsidRPr="00CC3C2C">
        <w:rPr>
          <w:lang w:val="en-US"/>
        </w:rPr>
        <w:t>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Объекты языка </w:t>
      </w:r>
      <w:r w:rsidRPr="00CC3C2C">
        <w:rPr>
          <w:lang w:val="en-US"/>
        </w:rPr>
        <w:t>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Работа с данными языка </w:t>
      </w:r>
      <w:r w:rsidRPr="00CC3C2C">
        <w:rPr>
          <w:lang w:val="en-US"/>
        </w:rPr>
        <w:t>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Решение задач разведывательного анализа в </w:t>
      </w:r>
      <w:r w:rsidRPr="00CC3C2C">
        <w:rPr>
          <w:lang w:val="en-US"/>
        </w:rPr>
        <w:t>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Построение статистических моделей в </w:t>
      </w:r>
      <w:r w:rsidRPr="00CC3C2C">
        <w:rPr>
          <w:lang w:val="en-US"/>
        </w:rPr>
        <w:t>R</w:t>
      </w:r>
      <w:r w:rsidRPr="00CC3C2C">
        <w:t>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Метод главных компонент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Основные положения факторного анализа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Понятие временного ряда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Модели временных рядов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>Решения задач сглаживания временных рядов.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Методология </w:t>
      </w:r>
      <w:r w:rsidRPr="00CC3C2C">
        <w:rPr>
          <w:lang w:val="en-US"/>
        </w:rPr>
        <w:t>ARIMA</w:t>
      </w:r>
      <w:r w:rsidRPr="00CC3C2C">
        <w:t xml:space="preserve">. </w:t>
      </w:r>
    </w:p>
    <w:p w:rsidR="00A9464D" w:rsidRPr="00CC3C2C" w:rsidRDefault="00A9464D" w:rsidP="00DF63AE">
      <w:pPr>
        <w:pStyle w:val="af"/>
        <w:numPr>
          <w:ilvl w:val="0"/>
          <w:numId w:val="25"/>
        </w:numPr>
      </w:pPr>
      <w:r w:rsidRPr="00CC3C2C">
        <w:t xml:space="preserve">Методика построения моделей в </w:t>
      </w:r>
      <w:r w:rsidRPr="00CC3C2C">
        <w:rPr>
          <w:lang w:val="en-US"/>
        </w:rPr>
        <w:t>ARIMA</w:t>
      </w:r>
      <w:r w:rsidRPr="00CC3C2C">
        <w:t>.</w:t>
      </w:r>
    </w:p>
    <w:p w:rsidR="00D4604A" w:rsidRPr="00CC3C2C" w:rsidRDefault="00D4604A" w:rsidP="00DF63AE">
      <w:pPr>
        <w:pStyle w:val="af"/>
        <w:numPr>
          <w:ilvl w:val="0"/>
          <w:numId w:val="25"/>
        </w:numPr>
      </w:pPr>
      <w:r w:rsidRPr="00CC3C2C">
        <w:lastRenderedPageBreak/>
        <w:t xml:space="preserve">Примеры построения моделей в методологии </w:t>
      </w:r>
      <w:r w:rsidRPr="00CC3C2C">
        <w:rPr>
          <w:lang w:val="en-US"/>
        </w:rPr>
        <w:t>ARIMA</w:t>
      </w:r>
    </w:p>
    <w:p w:rsidR="006E0B08" w:rsidRPr="009B7D36" w:rsidRDefault="006E0B08" w:rsidP="0005207A">
      <w:pPr>
        <w:ind w:firstLine="708"/>
        <w:jc w:val="both"/>
        <w:rPr>
          <w:rFonts w:ascii="Times New Roman" w:hAnsi="Times New Roman"/>
          <w:i/>
          <w:sz w:val="20"/>
        </w:rPr>
      </w:pPr>
    </w:p>
    <w:p w:rsidR="006858C2" w:rsidRPr="009B7D36" w:rsidRDefault="006858C2" w:rsidP="006858C2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:rsidR="003C0FE8" w:rsidRPr="009B7D36" w:rsidRDefault="003C0FE8" w:rsidP="003C0FE8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:rsidR="003C0FE8" w:rsidRPr="009B7D36" w:rsidRDefault="003C0FE8" w:rsidP="003C0FE8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:rsidR="003C0FE8" w:rsidRPr="009B7D36" w:rsidRDefault="007619B3" w:rsidP="007619B3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903543" w:rsidRPr="009B7D36">
        <w:fldChar w:fldCharType="begin"/>
      </w:r>
      <w:r w:rsidR="00927D6C" w:rsidRPr="009B7D36">
        <w:instrText xml:space="preserve"> SEQ Таблица \* ARABIC </w:instrText>
      </w:r>
      <w:r w:rsidR="00903543" w:rsidRPr="009B7D36">
        <w:fldChar w:fldCharType="separate"/>
      </w:r>
      <w:r w:rsidR="0031689E" w:rsidRPr="009B7D36">
        <w:rPr>
          <w:noProof/>
        </w:rPr>
        <w:t>7</w:t>
      </w:r>
      <w:r w:rsidR="00903543" w:rsidRPr="009B7D36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85"/>
        <w:gridCol w:w="3223"/>
        <w:gridCol w:w="3163"/>
      </w:tblGrid>
      <w:tr w:rsidR="003C0FE8" w:rsidRPr="009B7D36" w:rsidTr="003338D6">
        <w:tc>
          <w:tcPr>
            <w:tcW w:w="3284" w:type="dxa"/>
            <w:vMerge w:val="restart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3C0FE8" w:rsidRPr="009B7D36" w:rsidTr="003338D6">
        <w:tc>
          <w:tcPr>
            <w:tcW w:w="3284" w:type="dxa"/>
            <w:vMerge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3C0FE8" w:rsidRPr="009B7D36" w:rsidTr="003338D6"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3C0FE8" w:rsidRPr="009B7D36" w:rsidRDefault="003C0FE8" w:rsidP="003C0FE8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3C0FE8" w:rsidRPr="009B7D36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:rsidR="003C0FE8" w:rsidRPr="009B7D36" w:rsidRDefault="0031689E" w:rsidP="0031689E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903543" w:rsidRPr="009B7D36">
        <w:fldChar w:fldCharType="begin"/>
      </w:r>
      <w:r w:rsidR="00927D6C" w:rsidRPr="009B7D36">
        <w:instrText xml:space="preserve"> SEQ Таблица \* ARABIC </w:instrText>
      </w:r>
      <w:r w:rsidR="00903543" w:rsidRPr="009B7D36">
        <w:fldChar w:fldCharType="separate"/>
      </w:r>
      <w:r w:rsidRPr="009B7D36">
        <w:rPr>
          <w:noProof/>
        </w:rPr>
        <w:t>8</w:t>
      </w:r>
      <w:r w:rsidR="00903543" w:rsidRPr="009B7D36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50"/>
        <w:gridCol w:w="4721"/>
      </w:tblGrid>
      <w:tr w:rsidR="003C0FE8" w:rsidRPr="009B7D36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«не зачтено»</w:t>
            </w:r>
          </w:p>
        </w:tc>
      </w:tr>
      <w:tr w:rsidR="003C0FE8" w:rsidRPr="009B7D36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B7D36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«зачтено»</w:t>
            </w:r>
          </w:p>
        </w:tc>
      </w:tr>
    </w:tbl>
    <w:p w:rsidR="006858C2" w:rsidRPr="009B7D36" w:rsidRDefault="006858C2" w:rsidP="006858C2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:rsidR="006858C2" w:rsidRPr="009B7D36" w:rsidRDefault="0042788C" w:rsidP="006858C2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:rsidR="006858C2" w:rsidRPr="009B7D36" w:rsidRDefault="006858C2" w:rsidP="006858C2">
      <w:pPr>
        <w:jc w:val="both"/>
      </w:pPr>
    </w:p>
    <w:p w:rsidR="006858C2" w:rsidRPr="009B7D36" w:rsidRDefault="006858C2" w:rsidP="006858C2">
      <w:pPr>
        <w:ind w:left="720"/>
        <w:jc w:val="both"/>
      </w:pPr>
    </w:p>
    <w:p w:rsidR="006858C2" w:rsidRPr="009B7D36" w:rsidRDefault="006858C2" w:rsidP="006858C2">
      <w:pPr>
        <w:jc w:val="center"/>
      </w:pPr>
      <w:r w:rsidRPr="009B7D36">
        <w:rPr>
          <w:rFonts w:ascii="Times New Roman" w:hAnsi="Times New Roman"/>
          <w:b/>
          <w:sz w:val="24"/>
        </w:rPr>
        <w:t>5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етодические указания для обучающихся по освоению дисциплины</w:t>
      </w:r>
    </w:p>
    <w:p w:rsidR="006858C2" w:rsidRPr="009B7D36" w:rsidRDefault="006858C2" w:rsidP="006858C2">
      <w:pPr>
        <w:ind w:left="720"/>
        <w:jc w:val="both"/>
        <w:rPr>
          <w:rFonts w:ascii="Times New Roman" w:hAnsi="Times New Roman"/>
        </w:rPr>
      </w:pPr>
    </w:p>
    <w:p w:rsidR="001106C5" w:rsidRPr="009B7D36" w:rsidRDefault="001106C5" w:rsidP="001106C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</w:t>
      </w:r>
      <w:r w:rsidR="0038010A" w:rsidRPr="009B7D36">
        <w:rPr>
          <w:rFonts w:ascii="Times New Roman" w:hAnsi="Times New Roman"/>
          <w:sz w:val="24"/>
          <w:szCs w:val="24"/>
        </w:rPr>
        <w:t>е</w:t>
      </w:r>
      <w:r w:rsidRPr="009B7D36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B7391C" w:rsidRPr="009B7D36">
        <w:rPr>
          <w:rFonts w:ascii="Times New Roman" w:hAnsi="Times New Roman"/>
          <w:sz w:val="24"/>
          <w:szCs w:val="24"/>
        </w:rPr>
        <w:t>аспиранту</w:t>
      </w:r>
      <w:r w:rsidRPr="009B7D36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:rsidR="001106C5" w:rsidRPr="009B7D36" w:rsidRDefault="001106C5" w:rsidP="001106C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актические занятия предназнач</w:t>
      </w:r>
      <w:r w:rsidR="00B7391C" w:rsidRPr="009B7D36">
        <w:rPr>
          <w:rFonts w:ascii="Times New Roman" w:hAnsi="Times New Roman"/>
          <w:sz w:val="24"/>
          <w:szCs w:val="24"/>
        </w:rPr>
        <w:t>ены для самостоятельной работы аспирантов</w:t>
      </w:r>
      <w:r w:rsidRPr="009B7D36">
        <w:rPr>
          <w:rFonts w:ascii="Times New Roman" w:hAnsi="Times New Roman"/>
          <w:sz w:val="24"/>
          <w:szCs w:val="24"/>
        </w:rPr>
        <w:t xml:space="preserve"> по решени</w:t>
      </w:r>
      <w:r w:rsidR="00B7391C" w:rsidRPr="009B7D36">
        <w:rPr>
          <w:rFonts w:ascii="Times New Roman" w:hAnsi="Times New Roman"/>
          <w:sz w:val="24"/>
          <w:szCs w:val="24"/>
        </w:rPr>
        <w:t>ю</w:t>
      </w:r>
      <w:r w:rsidRPr="009B7D36">
        <w:rPr>
          <w:rFonts w:ascii="Times New Roman" w:hAnsi="Times New Roman"/>
          <w:sz w:val="24"/>
          <w:szCs w:val="24"/>
        </w:rPr>
        <w:t xml:space="preserve"> конкретных задач </w:t>
      </w:r>
      <w:r w:rsidR="0038010A" w:rsidRPr="009B7D36">
        <w:rPr>
          <w:rFonts w:ascii="Times New Roman" w:hAnsi="Times New Roman"/>
          <w:sz w:val="24"/>
          <w:szCs w:val="24"/>
        </w:rPr>
        <w:t>проектирования</w:t>
      </w:r>
      <w:r w:rsidR="00B7391C" w:rsidRPr="009B7D36">
        <w:rPr>
          <w:rFonts w:ascii="Times New Roman" w:hAnsi="Times New Roman"/>
          <w:sz w:val="24"/>
          <w:szCs w:val="24"/>
        </w:rPr>
        <w:t xml:space="preserve"> и использования</w:t>
      </w:r>
      <w:r w:rsidR="0038010A" w:rsidRPr="009B7D36">
        <w:rPr>
          <w:rFonts w:ascii="Times New Roman" w:hAnsi="Times New Roman"/>
          <w:sz w:val="24"/>
          <w:szCs w:val="24"/>
        </w:rPr>
        <w:t xml:space="preserve"> информационных систем.</w:t>
      </w:r>
      <w:r w:rsidRPr="009B7D36">
        <w:rPr>
          <w:rFonts w:ascii="Times New Roman" w:hAnsi="Times New Roman"/>
          <w:sz w:val="24"/>
          <w:szCs w:val="24"/>
        </w:rPr>
        <w:t xml:space="preserve"> Каждое практическое занятие сопровождается домашними заданиями, выдаваемыми </w:t>
      </w:r>
      <w:r w:rsidR="005B2C48" w:rsidRPr="009B7D36">
        <w:rPr>
          <w:rFonts w:ascii="Times New Roman" w:hAnsi="Times New Roman"/>
          <w:sz w:val="24"/>
          <w:szCs w:val="24"/>
        </w:rPr>
        <w:t xml:space="preserve">аспирантам </w:t>
      </w:r>
      <w:r w:rsidRPr="009B7D36">
        <w:rPr>
          <w:rFonts w:ascii="Times New Roman" w:hAnsi="Times New Roman"/>
          <w:sz w:val="24"/>
          <w:szCs w:val="24"/>
        </w:rPr>
        <w:t xml:space="preserve">для решения </w:t>
      </w:r>
      <w:r w:rsidR="0038010A" w:rsidRPr="009B7D36">
        <w:rPr>
          <w:rFonts w:ascii="Times New Roman" w:hAnsi="Times New Roman"/>
          <w:sz w:val="24"/>
          <w:szCs w:val="24"/>
        </w:rPr>
        <w:t xml:space="preserve">во </w:t>
      </w:r>
      <w:r w:rsidRPr="009B7D36">
        <w:rPr>
          <w:rFonts w:ascii="Times New Roman" w:hAnsi="Times New Roman"/>
          <w:sz w:val="24"/>
          <w:szCs w:val="24"/>
        </w:rPr>
        <w:t>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9B7D36" w:rsidRDefault="001106C5" w:rsidP="001106C5">
      <w:pPr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</w:t>
      </w:r>
      <w:r w:rsidRPr="009B7D36">
        <w:rPr>
          <w:rFonts w:ascii="Times New Roman" w:hAnsi="Times New Roman"/>
          <w:sz w:val="24"/>
          <w:szCs w:val="24"/>
        </w:rPr>
        <w:lastRenderedPageBreak/>
        <w:t>определенную</w:t>
      </w:r>
      <w:r w:rsidRPr="009B7D36">
        <w:rPr>
          <w:rFonts w:ascii="Times New Roman" w:hAnsi="Times New Roman"/>
          <w:bCs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:rsidR="001106C5" w:rsidRPr="009B7D36" w:rsidRDefault="001106C5" w:rsidP="0038010A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С целью активизации самостоятельной работы </w:t>
      </w:r>
      <w:r w:rsidR="005B2C48" w:rsidRPr="009B7D36">
        <w:rPr>
          <w:rFonts w:ascii="Times New Roman" w:hAnsi="Times New Roman"/>
          <w:bCs/>
          <w:sz w:val="24"/>
          <w:szCs w:val="24"/>
        </w:rPr>
        <w:t>аспирантов</w:t>
      </w:r>
      <w:r w:rsidRPr="009B7D36">
        <w:rPr>
          <w:rFonts w:ascii="Times New Roman" w:hAnsi="Times New Roman"/>
          <w:bCs/>
          <w:sz w:val="24"/>
          <w:szCs w:val="24"/>
        </w:rPr>
        <w:t xml:space="preserve"> </w:t>
      </w:r>
      <w:r w:rsidR="0038010A" w:rsidRPr="009B7D36">
        <w:rPr>
          <w:rFonts w:ascii="Times New Roman" w:hAnsi="Times New Roman"/>
          <w:bCs/>
          <w:sz w:val="24"/>
          <w:szCs w:val="24"/>
        </w:rPr>
        <w:t>на портале</w:t>
      </w:r>
      <w:r w:rsidRPr="009B7D36">
        <w:rPr>
          <w:rFonts w:ascii="Times New Roman" w:hAnsi="Times New Roman"/>
          <w:bCs/>
          <w:sz w:val="24"/>
          <w:szCs w:val="24"/>
        </w:rPr>
        <w:t xml:space="preserve"> дистанционного обучения </w:t>
      </w:r>
      <w:r w:rsidR="0038010A" w:rsidRPr="009B7D36">
        <w:rPr>
          <w:rFonts w:ascii="Times New Roman" w:hAnsi="Times New Roman"/>
          <w:bCs/>
          <w:sz w:val="24"/>
          <w:szCs w:val="24"/>
        </w:rPr>
        <w:t xml:space="preserve">СЗИУ </w:t>
      </w:r>
      <w:hyperlink r:id="rId47" w:tgtFrame="_blank" w:history="1">
        <w:r w:rsidR="0038010A"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="0038010A" w:rsidRPr="009B7D36"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 xml:space="preserve"> разработан учебный курс «</w:t>
      </w:r>
      <w:r w:rsidR="003645C9" w:rsidRPr="009B7D36">
        <w:rPr>
          <w:rFonts w:ascii="Times New Roman" w:hAnsi="Times New Roman"/>
          <w:bCs/>
          <w:sz w:val="24"/>
          <w:szCs w:val="24"/>
        </w:rPr>
        <w:t>А</w:t>
      </w:r>
      <w:r w:rsidR="0042788C" w:rsidRPr="009B7D36">
        <w:rPr>
          <w:rFonts w:ascii="Times New Roman" w:hAnsi="Times New Roman"/>
          <w:bCs/>
          <w:sz w:val="24"/>
          <w:szCs w:val="24"/>
        </w:rPr>
        <w:t>н</w:t>
      </w:r>
      <w:r w:rsidR="003645C9" w:rsidRPr="009B7D36">
        <w:rPr>
          <w:rFonts w:ascii="Times New Roman" w:hAnsi="Times New Roman"/>
          <w:bCs/>
          <w:sz w:val="24"/>
          <w:szCs w:val="24"/>
        </w:rPr>
        <w:t>ализ данных и машинное обучение</w:t>
      </w:r>
      <w:r w:rsidR="00855B27" w:rsidRPr="009B7D36">
        <w:rPr>
          <w:rFonts w:ascii="Times New Roman" w:hAnsi="Times New Roman"/>
          <w:bCs/>
          <w:sz w:val="24"/>
          <w:szCs w:val="24"/>
        </w:rPr>
        <w:t xml:space="preserve"> и машинное обучение</w:t>
      </w:r>
      <w:r w:rsidRPr="009B7D36">
        <w:rPr>
          <w:rFonts w:ascii="Times New Roman" w:hAnsi="Times New Roman"/>
          <w:bCs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 w:rsidR="0038010A" w:rsidRPr="009B7D36">
        <w:rPr>
          <w:rFonts w:ascii="Times New Roman" w:hAnsi="Times New Roman"/>
          <w:bCs/>
          <w:sz w:val="24"/>
          <w:szCs w:val="24"/>
        </w:rPr>
        <w:t>тестирования</w:t>
      </w:r>
      <w:r w:rsidRPr="009B7D36">
        <w:rPr>
          <w:rFonts w:ascii="Times New Roman" w:hAnsi="Times New Roman"/>
          <w:bCs/>
          <w:sz w:val="24"/>
          <w:szCs w:val="24"/>
        </w:rPr>
        <w:t>.</w:t>
      </w:r>
    </w:p>
    <w:p w:rsidR="001106C5" w:rsidRPr="009B7D36" w:rsidRDefault="001106C5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5B2C48" w:rsidRPr="009B7D36">
        <w:rPr>
          <w:rFonts w:ascii="Times New Roman" w:hAnsi="Times New Roman"/>
          <w:sz w:val="24"/>
          <w:szCs w:val="24"/>
        </w:rPr>
        <w:t>аспирантов</w:t>
      </w:r>
      <w:r w:rsidRPr="009B7D36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9B7D36" w:rsidRDefault="001106C5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9B7D36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05207A" w:rsidRPr="009B7D36" w:rsidRDefault="0005207A" w:rsidP="0005207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p w:rsidR="0005207A" w:rsidRPr="009B7D36" w:rsidRDefault="0005207A" w:rsidP="0005207A">
      <w:pPr>
        <w:pStyle w:val="af3"/>
        <w:rPr>
          <w:b/>
        </w:rPr>
      </w:pPr>
      <w:r w:rsidRPr="009B7D36">
        <w:t>Таблица 4.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0"/>
        <w:gridCol w:w="2609"/>
        <w:gridCol w:w="6202"/>
      </w:tblGrid>
      <w:tr w:rsidR="0005207A" w:rsidRPr="009B7D36" w:rsidTr="0005207A">
        <w:trPr>
          <w:trHeight w:val="276"/>
          <w:jc w:val="center"/>
        </w:trPr>
        <w:tc>
          <w:tcPr>
            <w:tcW w:w="397" w:type="pct"/>
            <w:vMerge w:val="restart"/>
            <w:vAlign w:val="center"/>
          </w:tcPr>
          <w:p w:rsidR="0005207A" w:rsidRPr="009B7D36" w:rsidRDefault="0005207A" w:rsidP="0005207A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  <w:p w:rsidR="0005207A" w:rsidRPr="009B7D36" w:rsidRDefault="0005207A" w:rsidP="0005207A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05207A" w:rsidRPr="009B7D36" w:rsidRDefault="0005207A" w:rsidP="0005207A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363" w:type="pct"/>
            <w:vMerge w:val="restart"/>
            <w:vAlign w:val="center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именование темы дисциплины</w:t>
            </w:r>
          </w:p>
        </w:tc>
        <w:tc>
          <w:tcPr>
            <w:tcW w:w="3240" w:type="pct"/>
            <w:vMerge w:val="restart"/>
            <w:vAlign w:val="center"/>
          </w:tcPr>
          <w:p w:rsidR="0005207A" w:rsidRPr="009B7D36" w:rsidRDefault="0005207A" w:rsidP="0005207A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нтрольные вопросы для самопроверки</w:t>
            </w:r>
          </w:p>
        </w:tc>
      </w:tr>
      <w:tr w:rsidR="0005207A" w:rsidRPr="009B7D36" w:rsidTr="0005207A">
        <w:trPr>
          <w:cantSplit/>
          <w:trHeight w:val="421"/>
          <w:jc w:val="center"/>
        </w:trPr>
        <w:tc>
          <w:tcPr>
            <w:tcW w:w="397" w:type="pct"/>
            <w:vMerge/>
            <w:vAlign w:val="center"/>
          </w:tcPr>
          <w:p w:rsidR="0005207A" w:rsidRPr="009B7D36" w:rsidRDefault="0005207A" w:rsidP="0005207A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63" w:type="pct"/>
            <w:vMerge/>
          </w:tcPr>
          <w:p w:rsidR="0005207A" w:rsidRPr="009B7D36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40" w:type="pct"/>
            <w:vMerge/>
          </w:tcPr>
          <w:p w:rsidR="0005207A" w:rsidRPr="009B7D36" w:rsidRDefault="0005207A" w:rsidP="0005207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5207A" w:rsidRPr="009B7D36" w:rsidTr="0005207A">
        <w:trPr>
          <w:jc w:val="center"/>
        </w:trPr>
        <w:tc>
          <w:tcPr>
            <w:tcW w:w="397" w:type="pct"/>
            <w:vAlign w:val="center"/>
          </w:tcPr>
          <w:p w:rsidR="0005207A" w:rsidRPr="009B7D36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9B7D36" w:rsidRDefault="0005207A" w:rsidP="00A9464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1. Основы анализа данных. Системы поддержки принятия решений</w:t>
            </w:r>
          </w:p>
        </w:tc>
        <w:tc>
          <w:tcPr>
            <w:tcW w:w="3240" w:type="pct"/>
          </w:tcPr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Дайте сравнительный анализ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OLAP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 и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OLTP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 систем. Сферы их применения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В чем отличие информационного хранилища от баз данных?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Принципы построения информационных хранилищ. Классификация информационных хранилищ.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Модели информационных хранилищ. Многомерная модель данных. Нормальная форма. Денормализация моделей данных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Правила Кодда. Зачем применяется денормализация моделей?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9"/>
              </w:numPr>
              <w:tabs>
                <w:tab w:val="clear" w:pos="1259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Размерностные модели. В чем отличие таблицы фактов от размерностной таблицы?</w:t>
            </w:r>
          </w:p>
          <w:p w:rsidR="0005207A" w:rsidRPr="009B7D36" w:rsidRDefault="0005207A" w:rsidP="00CC3C2C">
            <w:pPr>
              <w:numPr>
                <w:ilvl w:val="0"/>
                <w:numId w:val="9"/>
              </w:numPr>
              <w:shd w:val="clear" w:color="auto" w:fill="FFFFFF"/>
              <w:tabs>
                <w:tab w:val="clear" w:pos="1259"/>
              </w:tabs>
              <w:suppressAutoHyphens w:val="0"/>
              <w:overflowPunct/>
              <w:adjustRightInd w:val="0"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Дайте характеристику стандартам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Data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Mining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. </w:t>
            </w:r>
          </w:p>
        </w:tc>
      </w:tr>
      <w:tr w:rsidR="0005207A" w:rsidRPr="009B7D36" w:rsidTr="0005207A">
        <w:trPr>
          <w:jc w:val="center"/>
        </w:trPr>
        <w:tc>
          <w:tcPr>
            <w:tcW w:w="397" w:type="pct"/>
            <w:vAlign w:val="center"/>
          </w:tcPr>
          <w:p w:rsidR="0005207A" w:rsidRPr="009B7D36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9B7D36" w:rsidRDefault="0005207A" w:rsidP="00A9464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2. Предобработка и очистка данных</w:t>
            </w:r>
          </w:p>
        </w:tc>
        <w:tc>
          <w:tcPr>
            <w:tcW w:w="3240" w:type="pct"/>
          </w:tcPr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iCs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Дайте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характеристику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этапа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 xml:space="preserve"> ETL (Extracting Transformating and Loading).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Какие задачи решаются 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Data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Mining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?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Каково предназначение и средства разведочный </w:t>
            </w:r>
            <w:r w:rsidR="003645C9" w:rsidRPr="009B7D36">
              <w:rPr>
                <w:rFonts w:ascii="Times New Roman" w:hAnsi="Times New Roman"/>
                <w:iCs/>
                <w:sz w:val="20"/>
                <w:szCs w:val="20"/>
              </w:rPr>
              <w:t>АНализ данных и машинное обучение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? Дайте характеристику диаграммы «ящик с усами»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Назовите какие операции выполняются при агрегировании данных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Приведите примеры использования статистических пакетов для разведочного анализа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shd w:val="clear" w:color="auto" w:fill="FFFFFF"/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азовите и выполните сравнительный анализ графических средств анализа. Дайте характеристику биржевых диаграмм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0"/>
              </w:numPr>
              <w:tabs>
                <w:tab w:val="clear" w:pos="1260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Для чего используются диаграммы рассеяния?</w:t>
            </w:r>
          </w:p>
        </w:tc>
      </w:tr>
      <w:tr w:rsidR="0005207A" w:rsidRPr="009B7D36" w:rsidTr="0005207A">
        <w:trPr>
          <w:jc w:val="center"/>
        </w:trPr>
        <w:tc>
          <w:tcPr>
            <w:tcW w:w="397" w:type="pct"/>
            <w:vAlign w:val="center"/>
          </w:tcPr>
          <w:p w:rsidR="0005207A" w:rsidRPr="009B7D36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07A" w:rsidRPr="009B7D36" w:rsidRDefault="0005207A" w:rsidP="00A9464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3. Классификационный анализ без обучения. Кластерный анализ</w:t>
            </w:r>
          </w:p>
        </w:tc>
        <w:tc>
          <w:tcPr>
            <w:tcW w:w="3240" w:type="pct"/>
          </w:tcPr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Зачем используются ассоциативные правила? Приведите примеры задач использования ассоциативных правил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Дайте определение ассоциативного правила.  Зачем используются обобщенные правила? Что такое транзакция. Приведите примеры транзакций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акие показатели используются для построения правила?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Алгоритмы построения ассоциативных правил. Алгоритм </w:t>
            </w: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apriori</w:t>
            </w:r>
            <w:r w:rsidRPr="009B7D36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shd w:val="clear" w:color="auto" w:fill="FFFFFF"/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Общая характеристика пакета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Deductor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.</w:t>
            </w:r>
            <w:r w:rsidRPr="009B7D36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1"/>
              </w:numPr>
              <w:tabs>
                <w:tab w:val="clear" w:pos="1146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Использование пакета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Deductor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 для решения задач интеллектуального анализа данных</w:t>
            </w:r>
            <w:r w:rsidRPr="009B7D3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05207A" w:rsidRPr="009B7D36" w:rsidTr="0005207A">
        <w:trPr>
          <w:jc w:val="center"/>
        </w:trPr>
        <w:tc>
          <w:tcPr>
            <w:tcW w:w="397" w:type="pct"/>
            <w:vAlign w:val="center"/>
          </w:tcPr>
          <w:p w:rsidR="0005207A" w:rsidRPr="009B7D36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5207A" w:rsidRPr="009B7D36" w:rsidRDefault="0005207A" w:rsidP="00A9464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Тема 4. Анализ </w:t>
            </w: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взаимосвязей между переменными, ассоциативные правила</w:t>
            </w:r>
          </w:p>
        </w:tc>
        <w:tc>
          <w:tcPr>
            <w:tcW w:w="3240" w:type="pct"/>
          </w:tcPr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айте определение задачи классификации. Какие методы </w:t>
            </w: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решения задачи классификации Вы знаете?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собенности решения задач классификации с обучением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Деревья классификации и их свойства</w:t>
            </w:r>
            <w:r w:rsidRPr="009B7D36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Приведите примеры  алгоритмы построения деревьев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shd w:val="clear" w:color="auto" w:fill="FFFFFF"/>
              <w:tabs>
                <w:tab w:val="clear" w:pos="502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ак определяется правило остановки построения дерева?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2"/>
              </w:numPr>
              <w:tabs>
                <w:tab w:val="clear" w:pos="502"/>
                <w:tab w:val="num" w:pos="644"/>
              </w:tabs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 xml:space="preserve">Алгоритм </w:t>
            </w:r>
            <w:r w:rsidRPr="009B7D36"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CART</w:t>
            </w: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? Приведите пример его использования.</w:t>
            </w:r>
          </w:p>
        </w:tc>
      </w:tr>
      <w:tr w:rsidR="0005207A" w:rsidRPr="009B7D36" w:rsidTr="0005207A">
        <w:trPr>
          <w:jc w:val="center"/>
        </w:trPr>
        <w:tc>
          <w:tcPr>
            <w:tcW w:w="397" w:type="pct"/>
            <w:vAlign w:val="center"/>
          </w:tcPr>
          <w:p w:rsidR="0005207A" w:rsidRPr="009B7D36" w:rsidRDefault="0005207A" w:rsidP="00A9464D">
            <w:pPr>
              <w:ind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5207A" w:rsidRPr="009B7D36" w:rsidRDefault="0005207A" w:rsidP="00A9464D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Тема 5. Классификационный анализ с обучением</w:t>
            </w:r>
          </w:p>
        </w:tc>
        <w:tc>
          <w:tcPr>
            <w:tcW w:w="3240" w:type="pct"/>
          </w:tcPr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iCs/>
                <w:sz w:val="20"/>
                <w:szCs w:val="20"/>
              </w:rPr>
              <w:t>Что понимается под кластером? Назовите характеристики кластера. Что такое «центроид» кластера?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Дайте классификацию методов кластерного анализа. Приведите примеры их применения в практической жизни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Зачем используются меры близости? Назовите методы определения  близости между кластерами.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Когда применяется метод ближнего соседа, дальнего соседа? Сравните их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Дайте характеристику метрик кластерного анализа.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оясните  содержание  «дендограммы» и организацию ее применения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Что понимается под  профилем кластера. 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tabs>
                <w:tab w:val="clear" w:pos="1431"/>
              </w:tabs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Использование статистических пакетов для решения задач кластерного анализа.</w:t>
            </w:r>
          </w:p>
          <w:p w:rsidR="0005207A" w:rsidRPr="009B7D36" w:rsidRDefault="0005207A" w:rsidP="00CC3C2C">
            <w:pPr>
              <w:widowControl/>
              <w:numPr>
                <w:ilvl w:val="0"/>
                <w:numId w:val="13"/>
              </w:numPr>
              <w:shd w:val="clear" w:color="auto" w:fill="FFFFFF"/>
              <w:suppressAutoHyphens w:val="0"/>
              <w:overflowPunct/>
              <w:autoSpaceDE/>
              <w:autoSpaceDN/>
              <w:ind w:left="0" w:firstLine="37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 xml:space="preserve">Дайте характеристику метода к-средних.  </w:t>
            </w:r>
          </w:p>
        </w:tc>
      </w:tr>
    </w:tbl>
    <w:p w:rsidR="0005207A" w:rsidRPr="009B7D36" w:rsidRDefault="0005207A" w:rsidP="001106C5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</w:p>
    <w:p w:rsidR="006858C2" w:rsidRPr="009B7D36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:rsidR="006858C2" w:rsidRPr="009B7D36" w:rsidRDefault="006858C2" w:rsidP="009B7D36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5B2C48" w:rsidRPr="00CC3C2C" w:rsidRDefault="006858C2" w:rsidP="00DF63AE">
      <w:pPr>
        <w:pStyle w:val="af"/>
        <w:rPr>
          <w:rFonts w:eastAsia="Courier New"/>
          <w:lang w:bidi="ru-RU"/>
        </w:rPr>
      </w:pPr>
      <w:r w:rsidRPr="00CC3C2C">
        <w:t xml:space="preserve">6.1. </w:t>
      </w:r>
      <w:r w:rsidR="005B2C48" w:rsidRPr="00CC3C2C">
        <w:rPr>
          <w:rFonts w:eastAsia="Courier New"/>
          <w:lang w:bidi="ru-RU"/>
        </w:rPr>
        <w:t>Основная литература</w:t>
      </w:r>
    </w:p>
    <w:p w:rsidR="0005207A" w:rsidRPr="009B7D36" w:rsidRDefault="0005207A" w:rsidP="0005207A">
      <w:pPr>
        <w:rPr>
          <w:rFonts w:ascii="Times New Roman" w:hAnsi="Times New Roman"/>
          <w:b/>
          <w:i/>
          <w:sz w:val="24"/>
          <w:szCs w:val="24"/>
        </w:rPr>
      </w:pPr>
    </w:p>
    <w:p w:rsidR="00CC3C2C" w:rsidRPr="009B7D36" w:rsidRDefault="00CC3C2C" w:rsidP="00CC3C2C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:rsidR="00CC3C2C" w:rsidRPr="008B7199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:rsidR="00CC3C2C" w:rsidRPr="008B7199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:rsidR="00CC3C2C" w:rsidRPr="009B7D36" w:rsidRDefault="00CC3C2C" w:rsidP="00CC3C2C">
      <w:pPr>
        <w:widowControl/>
        <w:numPr>
          <w:ilvl w:val="0"/>
          <w:numId w:val="14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:rsidR="00CC3C2C" w:rsidRPr="009B7D36" w:rsidRDefault="00CC3C2C" w:rsidP="00CC3C2C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CC3C2C" w:rsidRPr="009B7D36" w:rsidRDefault="00CC3C2C" w:rsidP="00CC3C2C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CC3C2C" w:rsidRPr="009B7D36" w:rsidRDefault="00CC3C2C" w:rsidP="00CC3C2C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9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оровиков, Владимир Павлович. Прогнозирование в системе Statistica в среде Windows : основы теории и интенсивная практика на компьютере : учеб. пособие </w:t>
      </w:r>
      <w:r w:rsidRPr="00CC3C2C">
        <w:rPr>
          <w:rFonts w:ascii="Times New Roman" w:hAnsi="Times New Roman"/>
          <w:sz w:val="24"/>
          <w:szCs w:val="24"/>
        </w:rPr>
        <w:lastRenderedPageBreak/>
        <w:t>для вузов, рек. М-вом образования Рос. Федерации / В. П. Боровиков, Г. И. Ивченко. - М. : Финансы и статистика, 2000. - 378 c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:rsidR="00CC3C2C" w:rsidRPr="00CC3C2C" w:rsidRDefault="00CC3C2C" w:rsidP="00CC3C2C">
      <w:pPr>
        <w:widowControl/>
        <w:numPr>
          <w:ilvl w:val="0"/>
          <w:numId w:val="14"/>
        </w:numPr>
        <w:tabs>
          <w:tab w:val="left" w:pos="1590"/>
        </w:tabs>
        <w:suppressAutoHyphens w:val="0"/>
        <w:overflowPunct/>
        <w:autoSpaceDE/>
        <w:autoSpaceDN/>
        <w:ind w:left="45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:rsidR="00CC3C2C" w:rsidRPr="009B7D36" w:rsidRDefault="00CC3C2C" w:rsidP="00CC3C2C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CC3C2C" w:rsidRPr="009B7D36" w:rsidRDefault="00CC3C2C" w:rsidP="00CC3C2C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CC3C2C" w:rsidRPr="009B7D36" w:rsidRDefault="00CC3C2C" w:rsidP="00CC3C2C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:rsidR="00CC3C2C" w:rsidRPr="009B7D36" w:rsidRDefault="00CC3C2C" w:rsidP="00DF63AE">
      <w:pPr>
        <w:pStyle w:val="af"/>
        <w:numPr>
          <w:ilvl w:val="1"/>
          <w:numId w:val="23"/>
        </w:numPr>
      </w:pPr>
      <w:r w:rsidRPr="009B7D36">
        <w:t xml:space="preserve">Нормативные правовые документы </w:t>
      </w:r>
    </w:p>
    <w:p w:rsidR="00CC3C2C" w:rsidRPr="009B7D36" w:rsidRDefault="00CC3C2C" w:rsidP="00CC3C2C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:rsidR="00CC3C2C" w:rsidRPr="009B7D36" w:rsidRDefault="00CC3C2C" w:rsidP="00CC3C2C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CC3C2C" w:rsidRPr="009B7D36" w:rsidRDefault="00CC3C2C" w:rsidP="00DF63AE">
      <w:pPr>
        <w:pStyle w:val="af"/>
        <w:numPr>
          <w:ilvl w:val="1"/>
          <w:numId w:val="23"/>
        </w:numPr>
      </w:pPr>
      <w:bookmarkStart w:id="5" w:name="_Toc483605880"/>
      <w:r w:rsidRPr="009B7D36">
        <w:t>Интернет-ресурсы</w:t>
      </w:r>
      <w:bookmarkEnd w:id="5"/>
    </w:p>
    <w:p w:rsidR="00CC3C2C" w:rsidRPr="00CC3C2C" w:rsidRDefault="00CC3C2C" w:rsidP="00CC3C2C">
      <w:pPr>
        <w:pStyle w:val="2"/>
      </w:pPr>
      <w:r w:rsidRPr="00CC3C2C">
        <w:t>Электронно-образовательные ресурсы на сайте научной библиотеки СЗИУ РАНХиГС (</w:t>
      </w:r>
      <w:hyperlink r:id="rId50" w:history="1">
        <w:r w:rsidRPr="00CC3C2C">
          <w:rPr>
            <w:rStyle w:val="af4"/>
            <w:b w:val="0"/>
          </w:rPr>
          <w:t>http://nwipa.ru</w:t>
        </w:r>
      </w:hyperlink>
      <w:r w:rsidRPr="00CC3C2C">
        <w:t>)</w:t>
      </w:r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 xml:space="preserve">Электронные учебники электронно-библиотечной системы (ЭБС) «Айбукс»  </w:t>
      </w:r>
      <w:hyperlink r:id="rId51" w:history="1">
        <w:r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 xml:space="preserve">Электронные учебники электронно-библиотечной системы (ЭБС) «Лань» </w:t>
      </w:r>
      <w:hyperlink r:id="rId52" w:history="1">
        <w:r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 xml:space="preserve">Электронные учебники электронно-библиотечной системы (ЭБС) </w:t>
      </w:r>
      <w:hyperlink r:id="rId53" w:tgtFrame="_blank" w:history="1">
        <w:r w:rsidRPr="00CC3C2C">
          <w:rPr>
            <w:rStyle w:val="af4"/>
            <w:shd w:val="clear" w:color="auto" w:fill="FFFFFF"/>
          </w:rPr>
          <w:t>«IPRbooks»</w:t>
        </w:r>
      </w:hyperlink>
      <w:r w:rsidRPr="00CC3C2C">
        <w:t xml:space="preserve"> </w:t>
      </w:r>
      <w:hyperlink r:id="rId54" w:history="1">
        <w:r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>Электронные учебники электронно-библиотечной системы (ЭБС) «Юрайт»</w:t>
      </w:r>
    </w:p>
    <w:p w:rsidR="00CC3C2C" w:rsidRPr="00CC3C2C" w:rsidRDefault="00903543" w:rsidP="00DF63AE">
      <w:pPr>
        <w:pStyle w:val="af"/>
        <w:rPr>
          <w:b/>
        </w:rPr>
      </w:pPr>
      <w:hyperlink r:id="rId55" w:history="1">
        <w:r w:rsidR="00CC3C2C"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 xml:space="preserve">Статьи из журналов и статистических изданий Ист-Вью </w:t>
      </w:r>
      <w:hyperlink r:id="rId57" w:history="1">
        <w:r w:rsidRPr="00CC3C2C">
          <w:rPr>
            <w:rStyle w:val="af4"/>
          </w:rPr>
          <w:t>http://www.nwapa.spb.ru/index.php?page_id=76</w:t>
        </w:r>
      </w:hyperlink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</w:t>
      </w:r>
      <w:r w:rsidRPr="00CC3C2C">
        <w:lastRenderedPageBreak/>
        <w:t>популярных журналов.</w:t>
      </w:r>
    </w:p>
    <w:p w:rsidR="00CC3C2C" w:rsidRPr="00CC3C2C" w:rsidRDefault="00CC3C2C" w:rsidP="00DF63AE">
      <w:pPr>
        <w:pStyle w:val="af"/>
        <w:numPr>
          <w:ilvl w:val="0"/>
          <w:numId w:val="24"/>
        </w:numPr>
        <w:rPr>
          <w:b/>
        </w:rPr>
      </w:pPr>
      <w:r w:rsidRPr="00CC3C2C">
        <w:rPr>
          <w:bCs/>
          <w:color w:val="000000" w:themeColor="text1"/>
        </w:rPr>
        <w:t>Emerald eJournals Premier</w:t>
      </w:r>
      <w:r w:rsidRPr="00CC3C2C"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:rsidR="00CC3C2C" w:rsidRDefault="00CC3C2C" w:rsidP="00DF63AE">
      <w:pPr>
        <w:pStyle w:val="af"/>
      </w:pPr>
      <w:r>
        <w:tab/>
      </w:r>
    </w:p>
    <w:p w:rsidR="00CC3C2C" w:rsidRPr="009B7D36" w:rsidRDefault="00CC3C2C" w:rsidP="00CC3C2C">
      <w:pPr>
        <w:spacing w:before="4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CC3C2C" w:rsidRPr="00CC3C2C" w:rsidRDefault="00CC3C2C" w:rsidP="00CC3C2C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:rsidR="00CC3C2C" w:rsidRPr="00CC3C2C" w:rsidRDefault="00903543" w:rsidP="00CC3C2C">
      <w:pPr>
        <w:numPr>
          <w:ilvl w:val="0"/>
          <w:numId w:val="6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CC3C2C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:rsidR="00CC3C2C" w:rsidRPr="00CC3C2C" w:rsidRDefault="00903543" w:rsidP="00CC3C2C">
      <w:pPr>
        <w:numPr>
          <w:ilvl w:val="0"/>
          <w:numId w:val="6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CC3C2C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:rsidR="00CC3C2C" w:rsidRPr="00CC3C2C" w:rsidRDefault="00903543" w:rsidP="00CC3C2C">
      <w:pPr>
        <w:numPr>
          <w:ilvl w:val="0"/>
          <w:numId w:val="6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CC3C2C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:rsidR="00CC3C2C" w:rsidRPr="00CC3C2C" w:rsidRDefault="00903543" w:rsidP="00CC3C2C">
      <w:pPr>
        <w:numPr>
          <w:ilvl w:val="0"/>
          <w:numId w:val="6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CC3C2C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:rsidR="00CC3C2C" w:rsidRPr="00CC3C2C" w:rsidRDefault="00903543" w:rsidP="00CC3C2C">
      <w:pPr>
        <w:numPr>
          <w:ilvl w:val="0"/>
          <w:numId w:val="6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CC3C2C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:rsidR="00CC3C2C" w:rsidRPr="00CC3C2C" w:rsidRDefault="00903543" w:rsidP="00CC3C2C">
      <w:pPr>
        <w:pStyle w:val="a"/>
        <w:numPr>
          <w:ilvl w:val="0"/>
          <w:numId w:val="6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CC3C2C" w:rsidRPr="00CC3C2C">
          <w:rPr>
            <w:sz w:val="24"/>
            <w:szCs w:val="24"/>
          </w:rPr>
          <w:t xml:space="preserve">http://www.gartner.com </w:t>
        </w:r>
      </w:hyperlink>
      <w:r w:rsidR="00CC3C2C" w:rsidRPr="00CC3C2C">
        <w:rPr>
          <w:sz w:val="24"/>
          <w:szCs w:val="24"/>
        </w:rPr>
        <w:t xml:space="preserve">/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CC3C2C" w:rsidRPr="00CC3C2C">
          <w:rPr>
            <w:sz w:val="24"/>
            <w:szCs w:val="24"/>
          </w:rPr>
          <w:t xml:space="preserve">http://www.idc.com </w:t>
        </w:r>
      </w:hyperlink>
      <w:r w:rsidR="00CC3C2C" w:rsidRPr="00CC3C2C">
        <w:rPr>
          <w:sz w:val="24"/>
          <w:szCs w:val="24"/>
        </w:rPr>
        <w:t xml:space="preserve">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CC3C2C" w:rsidRPr="00CC3C2C">
          <w:rPr>
            <w:sz w:val="24"/>
            <w:szCs w:val="24"/>
          </w:rPr>
          <w:t xml:space="preserve">http://bpms.ru </w:t>
        </w:r>
      </w:hyperlink>
      <w:r w:rsidR="00CC3C2C" w:rsidRPr="00CC3C2C">
        <w:rPr>
          <w:sz w:val="24"/>
          <w:szCs w:val="24"/>
        </w:rPr>
        <w:t xml:space="preserve">/ BPMS.ru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66" w:history="1">
        <w:r w:rsidR="00CC3C2C" w:rsidRPr="00CC3C2C">
          <w:rPr>
            <w:sz w:val="24"/>
            <w:szCs w:val="24"/>
          </w:rPr>
          <w:t>http://www.betec.ru</w:t>
        </w:r>
      </w:hyperlink>
      <w:r w:rsidR="00CC3C2C" w:rsidRPr="00CC3C2C">
        <w:rPr>
          <w:sz w:val="24"/>
          <w:szCs w:val="24"/>
        </w:rPr>
        <w:t xml:space="preserve"> /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67" w:history="1">
        <w:r w:rsidR="00CC3C2C" w:rsidRPr="00CC3C2C">
          <w:rPr>
            <w:sz w:val="24"/>
            <w:szCs w:val="24"/>
          </w:rPr>
          <w:t xml:space="preserve">http://www.cfin.ru </w:t>
        </w:r>
      </w:hyperlink>
      <w:r w:rsidR="00CC3C2C" w:rsidRPr="00CC3C2C">
        <w:rPr>
          <w:sz w:val="24"/>
          <w:szCs w:val="24"/>
        </w:rPr>
        <w:t>/ Интернет-проект «Корпоративный менеджмент»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w:history="1">
        <w:r w:rsidR="00CC3C2C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CC3C2C" w:rsidRPr="00CC3C2C">
        <w:rPr>
          <w:sz w:val="24"/>
          <w:szCs w:val="24"/>
        </w:rPr>
        <w:t>/ Открытые системы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CC3C2C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CC3C2C" w:rsidRPr="00CC3C2C">
        <w:rPr>
          <w:sz w:val="24"/>
          <w:szCs w:val="24"/>
          <w:lang w:val="en-US"/>
        </w:rPr>
        <w:t>/ CIT forum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w:history="1">
        <w:r w:rsidR="00CC3C2C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CC3C2C" w:rsidRPr="00CC3C2C">
        <w:rPr>
          <w:sz w:val="24"/>
          <w:szCs w:val="24"/>
        </w:rPr>
        <w:t>/ Портал iTeam – Технологии корпоративного управления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w:history="1">
        <w:r w:rsidR="00CC3C2C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CC3C2C" w:rsidRPr="00CC3C2C">
        <w:rPr>
          <w:sz w:val="24"/>
          <w:szCs w:val="24"/>
        </w:rPr>
        <w:t xml:space="preserve">/ Методологии IDEF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69" w:history="1">
        <w:r w:rsidR="00CC3C2C" w:rsidRPr="00CC3C2C">
          <w:rPr>
            <w:sz w:val="24"/>
            <w:szCs w:val="24"/>
          </w:rPr>
          <w:t>http://www.interface.ru/home.asp?artId=4449</w:t>
        </w:r>
      </w:hyperlink>
      <w:r w:rsidR="00CC3C2C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70" w:history="1">
        <w:r w:rsidR="00CC3C2C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CC3C2C" w:rsidRPr="00CC3C2C">
        <w:rPr>
          <w:sz w:val="24"/>
          <w:szCs w:val="24"/>
        </w:rPr>
        <w:t xml:space="preserve"> Международные стандарты качества.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CC3C2C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CC3C2C" w:rsidRPr="00CC3C2C">
        <w:rPr>
          <w:sz w:val="24"/>
          <w:szCs w:val="24"/>
          <w:lang w:val="en-US"/>
        </w:rPr>
        <w:t>/ Microsoft Visio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CC3C2C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CC3C2C" w:rsidRPr="00CC3C2C">
        <w:rPr>
          <w:sz w:val="24"/>
          <w:szCs w:val="24"/>
          <w:lang w:val="en-US"/>
        </w:rPr>
        <w:t xml:space="preserve">/ </w:t>
      </w:r>
      <w:r w:rsidR="00CC3C2C" w:rsidRPr="00CC3C2C">
        <w:rPr>
          <w:sz w:val="24"/>
          <w:szCs w:val="24"/>
        </w:rPr>
        <w:t>СУБП</w:t>
      </w:r>
      <w:r w:rsidR="00CC3C2C" w:rsidRPr="00CC3C2C">
        <w:rPr>
          <w:sz w:val="24"/>
          <w:szCs w:val="24"/>
          <w:lang w:val="en-US"/>
        </w:rPr>
        <w:t xml:space="preserve"> RunaWFE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CC3C2C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CC3C2C" w:rsidRPr="00CC3C2C">
        <w:rPr>
          <w:sz w:val="24"/>
          <w:szCs w:val="24"/>
          <w:lang w:val="en-US"/>
        </w:rPr>
        <w:t xml:space="preserve">/ Bizagi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CC3C2C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CC3C2C" w:rsidRPr="00CC3C2C">
        <w:rPr>
          <w:sz w:val="24"/>
          <w:szCs w:val="24"/>
          <w:lang w:val="en-US"/>
        </w:rPr>
        <w:t>/ Business Studio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CC3C2C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CC3C2C" w:rsidRPr="00CC3C2C">
        <w:rPr>
          <w:sz w:val="24"/>
          <w:szCs w:val="24"/>
          <w:lang w:val="en-US"/>
        </w:rPr>
        <w:t xml:space="preserve"> / Casewise Corporate Modeler Suite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CC3C2C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CC3C2C" w:rsidRPr="00CC3C2C">
        <w:rPr>
          <w:sz w:val="24"/>
          <w:szCs w:val="24"/>
          <w:lang w:val="en-US"/>
        </w:rPr>
        <w:t xml:space="preserve">/ Process Modeler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CC3C2C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CC3C2C" w:rsidRPr="00CC3C2C">
        <w:rPr>
          <w:sz w:val="24"/>
          <w:szCs w:val="24"/>
          <w:lang w:val="en-US"/>
        </w:rPr>
        <w:t xml:space="preserve"> / Oracle Business Process Analysis Suite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CC3C2C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CC3C2C" w:rsidRPr="00CC3C2C">
        <w:rPr>
          <w:sz w:val="24"/>
          <w:szCs w:val="24"/>
          <w:lang w:val="en-US"/>
        </w:rPr>
        <w:t>/ Software AG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CC3C2C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CC3C2C" w:rsidRPr="00CC3C2C">
        <w:rPr>
          <w:sz w:val="24"/>
          <w:szCs w:val="24"/>
          <w:lang w:val="en-US"/>
        </w:rPr>
        <w:t>/ IBM WebSphere Business Modeler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80" w:history="1">
        <w:r w:rsidR="00CC3C2C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CC3C2C" w:rsidRPr="00CC3C2C">
        <w:rPr>
          <w:sz w:val="24"/>
          <w:szCs w:val="24"/>
        </w:rPr>
        <w:t xml:space="preserve"> СПС Консультант Плюс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81" w:history="1">
        <w:r w:rsidR="00CC3C2C" w:rsidRPr="00CC3C2C">
          <w:rPr>
            <w:sz w:val="24"/>
            <w:szCs w:val="24"/>
          </w:rPr>
          <w:t xml:space="preserve">http://www.garant.ru </w:t>
        </w:r>
      </w:hyperlink>
      <w:r w:rsidR="00CC3C2C" w:rsidRPr="00CC3C2C">
        <w:rPr>
          <w:sz w:val="24"/>
          <w:szCs w:val="24"/>
        </w:rPr>
        <w:t>/ СПС Гарант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82" w:history="1">
        <w:r w:rsidR="00CC3C2C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CC3C2C" w:rsidRPr="00CC3C2C">
        <w:rPr>
          <w:sz w:val="24"/>
          <w:szCs w:val="24"/>
        </w:rPr>
        <w:t xml:space="preserve"> СПС Консультант Плюс </w:t>
      </w:r>
    </w:p>
    <w:p w:rsidR="00CC3C2C" w:rsidRPr="00CC3C2C" w:rsidRDefault="00903543" w:rsidP="00CC3C2C">
      <w:pPr>
        <w:pStyle w:val="a"/>
        <w:numPr>
          <w:ilvl w:val="0"/>
          <w:numId w:val="6"/>
        </w:numPr>
        <w:spacing w:before="0" w:line="240" w:lineRule="auto"/>
        <w:rPr>
          <w:sz w:val="24"/>
          <w:szCs w:val="24"/>
        </w:rPr>
      </w:pPr>
      <w:hyperlink r:id="rId83" w:history="1">
        <w:r w:rsidR="00CC3C2C" w:rsidRPr="00CC3C2C">
          <w:rPr>
            <w:sz w:val="24"/>
            <w:szCs w:val="24"/>
          </w:rPr>
          <w:t xml:space="preserve">http://www.garant.ru </w:t>
        </w:r>
      </w:hyperlink>
      <w:r w:rsidR="00CC3C2C" w:rsidRPr="00CC3C2C">
        <w:rPr>
          <w:sz w:val="24"/>
          <w:szCs w:val="24"/>
        </w:rPr>
        <w:t>/ СПС Гарант</w:t>
      </w:r>
    </w:p>
    <w:p w:rsidR="00CC3C2C" w:rsidRPr="009B7D36" w:rsidRDefault="00CC3C2C" w:rsidP="00CC3C2C">
      <w:pPr>
        <w:jc w:val="both"/>
      </w:pPr>
    </w:p>
    <w:p w:rsidR="009B7D36" w:rsidRPr="009B7D36" w:rsidRDefault="009B7D36" w:rsidP="009B7D36">
      <w:pPr>
        <w:jc w:val="both"/>
      </w:pPr>
    </w:p>
    <w:p w:rsidR="009B7D36" w:rsidRPr="009B7D36" w:rsidRDefault="009B7D36" w:rsidP="009B7D36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:rsidR="00646DEC" w:rsidRPr="009B7D36" w:rsidRDefault="009B7D36" w:rsidP="009B7D36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:rsidR="006858C2" w:rsidRPr="009B7D36" w:rsidRDefault="006858C2" w:rsidP="006858C2">
      <w:pPr>
        <w:jc w:val="both"/>
      </w:pPr>
    </w:p>
    <w:p w:rsidR="006858C2" w:rsidRPr="009B7D36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9B7D36" w:rsidRDefault="006858C2" w:rsidP="006858C2">
      <w:pPr>
        <w:ind w:firstLine="567"/>
        <w:rPr>
          <w:rFonts w:ascii="Times New Roman" w:hAnsi="Times New Roman"/>
          <w:i/>
          <w:sz w:val="20"/>
        </w:rPr>
      </w:pPr>
    </w:p>
    <w:p w:rsidR="001106C5" w:rsidRPr="009B7D36" w:rsidRDefault="00AF5000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</w:t>
      </w:r>
      <w:r w:rsidR="001106C5" w:rsidRPr="009B7D36">
        <w:rPr>
          <w:rFonts w:ascii="Times New Roman" w:hAnsi="Times New Roman"/>
          <w:sz w:val="24"/>
          <w:szCs w:val="24"/>
        </w:rPr>
        <w:t xml:space="preserve">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</w:t>
      </w:r>
      <w:r w:rsidR="001106C5" w:rsidRPr="009B7D36">
        <w:rPr>
          <w:rFonts w:ascii="Times New Roman" w:hAnsi="Times New Roman"/>
          <w:sz w:val="24"/>
          <w:szCs w:val="24"/>
        </w:rPr>
        <w:lastRenderedPageBreak/>
        <w:t xml:space="preserve">иллюстраций. Для формирования навыков </w:t>
      </w:r>
      <w:r w:rsidR="00646DEC" w:rsidRPr="009B7D36">
        <w:rPr>
          <w:rFonts w:ascii="Times New Roman" w:hAnsi="Times New Roman"/>
          <w:sz w:val="24"/>
          <w:szCs w:val="24"/>
        </w:rPr>
        <w:t xml:space="preserve">проектирования информационных систем используются </w:t>
      </w:r>
      <w:r w:rsidR="00646DEC" w:rsidRPr="009B7D36">
        <w:rPr>
          <w:rFonts w:ascii="Times New Roman" w:hAnsi="Times New Roman"/>
          <w:sz w:val="24"/>
          <w:szCs w:val="24"/>
          <w:lang w:val="en-US"/>
        </w:rPr>
        <w:t>Case</w:t>
      </w:r>
      <w:r w:rsidR="00646DEC"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="00646DEC"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="00646DEC" w:rsidRPr="009B7D36">
        <w:rPr>
          <w:rFonts w:ascii="Times New Roman" w:hAnsi="Times New Roman"/>
          <w:sz w:val="24"/>
          <w:szCs w:val="24"/>
        </w:rPr>
        <w:t xml:space="preserve"> </w:t>
      </w:r>
      <w:r w:rsidR="00646DEC"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="00646DEC" w:rsidRPr="009B7D36">
        <w:rPr>
          <w:rFonts w:ascii="Times New Roman" w:hAnsi="Times New Roman"/>
          <w:sz w:val="24"/>
          <w:szCs w:val="24"/>
        </w:rPr>
        <w:t xml:space="preserve"> и  </w:t>
      </w:r>
      <w:r w:rsidR="00646DEC"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:rsidR="001106C5" w:rsidRPr="009B7D36" w:rsidRDefault="001106C5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1106C5" w:rsidRPr="009B7D36" w:rsidRDefault="001106C5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1106C5" w:rsidRPr="009B7D36" w:rsidRDefault="00646DEC" w:rsidP="001106C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ортал с</w:t>
      </w:r>
      <w:r w:rsidR="001106C5" w:rsidRPr="009B7D36">
        <w:rPr>
          <w:rFonts w:ascii="Times New Roman" w:hAnsi="Times New Roman"/>
          <w:sz w:val="24"/>
          <w:szCs w:val="24"/>
        </w:rPr>
        <w:t>истем</w:t>
      </w:r>
      <w:r w:rsidRPr="009B7D36">
        <w:rPr>
          <w:rFonts w:ascii="Times New Roman" w:hAnsi="Times New Roman"/>
          <w:sz w:val="24"/>
          <w:szCs w:val="24"/>
        </w:rPr>
        <w:t>ы</w:t>
      </w:r>
      <w:r w:rsidR="001106C5" w:rsidRPr="009B7D36">
        <w:rPr>
          <w:rFonts w:ascii="Times New Roman" w:hAnsi="Times New Roman"/>
          <w:sz w:val="24"/>
          <w:szCs w:val="24"/>
        </w:rPr>
        <w:t xml:space="preserve">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="001106C5"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="001106C5" w:rsidRPr="009B7D36">
        <w:rPr>
          <w:rFonts w:ascii="Times New Roman" w:hAnsi="Times New Roman"/>
          <w:sz w:val="24"/>
          <w:szCs w:val="24"/>
        </w:rPr>
        <w:t xml:space="preserve">. </w:t>
      </w:r>
    </w:p>
    <w:p w:rsidR="001106C5" w:rsidRPr="009B7D36" w:rsidRDefault="001106C5" w:rsidP="006858C2">
      <w:pPr>
        <w:rPr>
          <w:sz w:val="24"/>
          <w:szCs w:val="24"/>
        </w:rPr>
      </w:pPr>
    </w:p>
    <w:sectPr w:rsidR="001106C5" w:rsidRPr="009B7D36" w:rsidSect="003B7637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45AF" w:rsidRDefault="00F245AF" w:rsidP="003C0FE8">
      <w:r>
        <w:separator/>
      </w:r>
    </w:p>
  </w:endnote>
  <w:endnote w:type="continuationSeparator" w:id="0">
    <w:p w:rsidR="00F245AF" w:rsidRDefault="00F245AF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 Light"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349" w:rsidRDefault="00903543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7D4349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7D4349" w:rsidRDefault="007D4349">
    <w:pPr>
      <w:pStyle w:val="af0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349" w:rsidRDefault="00903543">
    <w:pPr>
      <w:pStyle w:val="af0"/>
      <w:jc w:val="center"/>
    </w:pPr>
    <w:r>
      <w:fldChar w:fldCharType="begin"/>
    </w:r>
    <w:r w:rsidR="00CC3C2C">
      <w:instrText xml:space="preserve"> PAGE   \* MERGEFORMAT </w:instrText>
    </w:r>
    <w:r>
      <w:fldChar w:fldCharType="separate"/>
    </w:r>
    <w:r w:rsidR="004207C6">
      <w:rPr>
        <w:noProof/>
      </w:rPr>
      <w:t>24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45AF" w:rsidRDefault="00F245AF" w:rsidP="003C0FE8">
      <w:r>
        <w:separator/>
      </w:r>
    </w:p>
  </w:footnote>
  <w:footnote w:type="continuationSeparator" w:id="0">
    <w:p w:rsidR="00F245AF" w:rsidRDefault="00F245AF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349" w:rsidRDefault="00903543">
    <w:pPr>
      <w:pStyle w:val="a5"/>
      <w:jc w:val="center"/>
    </w:pPr>
    <w:r>
      <w:fldChar w:fldCharType="begin"/>
    </w:r>
    <w:r w:rsidR="00CC3C2C">
      <w:instrText xml:space="preserve"> PAGE </w:instrText>
    </w:r>
    <w:r>
      <w:fldChar w:fldCharType="separate"/>
    </w:r>
    <w:r w:rsidR="004207C6">
      <w:rPr>
        <w:noProof/>
      </w:rPr>
      <w:t>2</w:t>
    </w:r>
    <w:r>
      <w:rPr>
        <w:noProof/>
      </w:rPr>
      <w:fldChar w:fldCharType="end"/>
    </w:r>
  </w:p>
  <w:p w:rsidR="007D4349" w:rsidRDefault="007D4349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349" w:rsidRDefault="007D4349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349" w:rsidRDefault="00903543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7D4349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7D4349" w:rsidRDefault="007D4349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35E670F"/>
    <w:multiLevelType w:val="multilevel"/>
    <w:tmpl w:val="88CA0DCC"/>
    <w:lvl w:ilvl="0">
      <w:start w:val="1"/>
      <w:numFmt w:val="decimal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3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9D54129"/>
    <w:multiLevelType w:val="hybridMultilevel"/>
    <w:tmpl w:val="E5C68D76"/>
    <w:lvl w:ilvl="0" w:tplc="B1521A82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6235539"/>
    <w:multiLevelType w:val="hybridMultilevel"/>
    <w:tmpl w:val="F64C4B22"/>
    <w:lvl w:ilvl="0" w:tplc="F94EAF8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EA6B79"/>
    <w:multiLevelType w:val="hybridMultilevel"/>
    <w:tmpl w:val="88D4C1EA"/>
    <w:lvl w:ilvl="0" w:tplc="D8DCF1E0">
      <w:start w:val="1"/>
      <w:numFmt w:val="decimal"/>
      <w:lvlText w:val="%1."/>
      <w:lvlJc w:val="left"/>
      <w:pPr>
        <w:ind w:left="720" w:hanging="360"/>
      </w:pPr>
    </w:lvl>
    <w:lvl w:ilvl="1" w:tplc="04190003" w:tentative="1">
      <w:start w:val="1"/>
      <w:numFmt w:val="lowerLetter"/>
      <w:lvlText w:val="%2."/>
      <w:lvlJc w:val="left"/>
      <w:pPr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FF4EF5"/>
    <w:multiLevelType w:val="multilevel"/>
    <w:tmpl w:val="0C8C9CF8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25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489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7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929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167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36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60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446" w:hanging="2160"/>
      </w:pPr>
      <w:rPr>
        <w:rFonts w:hint="default"/>
      </w:rPr>
    </w:lvl>
  </w:abstractNum>
  <w:abstractNum w:abstractNumId="10">
    <w:nsid w:val="38F41C75"/>
    <w:multiLevelType w:val="hybridMultilevel"/>
    <w:tmpl w:val="CFC67B46"/>
    <w:lvl w:ilvl="0" w:tplc="F450534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161ED2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514E49"/>
    <w:multiLevelType w:val="hybridMultilevel"/>
    <w:tmpl w:val="72360936"/>
    <w:lvl w:ilvl="0" w:tplc="A616399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8D7341"/>
    <w:multiLevelType w:val="hybridMultilevel"/>
    <w:tmpl w:val="8D6CD8BA"/>
    <w:lvl w:ilvl="0" w:tplc="D44AD99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60E40D2"/>
    <w:multiLevelType w:val="hybridMultilevel"/>
    <w:tmpl w:val="213A2962"/>
    <w:lvl w:ilvl="0" w:tplc="F94EAF8C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7">
    <w:nsid w:val="4BA23A53"/>
    <w:multiLevelType w:val="hybridMultilevel"/>
    <w:tmpl w:val="7D0A8540"/>
    <w:lvl w:ilvl="0" w:tplc="E0768A7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F60502C"/>
    <w:multiLevelType w:val="hybridMultilevel"/>
    <w:tmpl w:val="F9861852"/>
    <w:lvl w:ilvl="0" w:tplc="DC040D4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03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>
    <w:nsid w:val="4FB778A7"/>
    <w:multiLevelType w:val="multilevel"/>
    <w:tmpl w:val="3D22A952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1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7604E2"/>
    <w:multiLevelType w:val="hybridMultilevel"/>
    <w:tmpl w:val="19C2A15C"/>
    <w:lvl w:ilvl="0" w:tplc="D6D2D794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num w:numId="1">
    <w:abstractNumId w:val="18"/>
  </w:num>
  <w:num w:numId="2">
    <w:abstractNumId w:val="0"/>
  </w:num>
  <w:num w:numId="3">
    <w:abstractNumId w:val="20"/>
  </w:num>
  <w:num w:numId="4">
    <w:abstractNumId w:val="7"/>
  </w:num>
  <w:num w:numId="5">
    <w:abstractNumId w:val="1"/>
  </w:num>
  <w:num w:numId="6">
    <w:abstractNumId w:val="8"/>
  </w:num>
  <w:num w:numId="7">
    <w:abstractNumId w:val="3"/>
  </w:num>
  <w:num w:numId="8">
    <w:abstractNumId w:val="13"/>
  </w:num>
  <w:num w:numId="9">
    <w:abstractNumId w:val="22"/>
  </w:num>
  <w:num w:numId="10">
    <w:abstractNumId w:val="19"/>
  </w:num>
  <w:num w:numId="11">
    <w:abstractNumId w:val="5"/>
  </w:num>
  <w:num w:numId="12">
    <w:abstractNumId w:val="9"/>
  </w:num>
  <w:num w:numId="13">
    <w:abstractNumId w:val="2"/>
  </w:num>
  <w:num w:numId="14">
    <w:abstractNumId w:val="4"/>
  </w:num>
  <w:num w:numId="15">
    <w:abstractNumId w:val="15"/>
  </w:num>
  <w:num w:numId="16">
    <w:abstractNumId w:val="20"/>
    <w:lvlOverride w:ilvl="0">
      <w:startOverride w:val="4"/>
    </w:lvlOverride>
    <w:lvlOverride w:ilvl="1">
      <w:startOverride w:val="2"/>
    </w:lvlOverride>
    <w:lvlOverride w:ilvl="2">
      <w:startOverride w:val="1"/>
    </w:lvlOverride>
  </w:num>
  <w:num w:numId="17">
    <w:abstractNumId w:val="20"/>
    <w:lvlOverride w:ilvl="0">
      <w:startOverride w:val="4"/>
    </w:lvlOverride>
    <w:lvlOverride w:ilvl="1">
      <w:startOverride w:val="2"/>
    </w:lvlOverride>
    <w:lvlOverride w:ilvl="2">
      <w:startOverride w:val="2"/>
    </w:lvlOverride>
  </w:num>
  <w:num w:numId="18">
    <w:abstractNumId w:val="11"/>
  </w:num>
  <w:num w:numId="19">
    <w:abstractNumId w:val="10"/>
  </w:num>
  <w:num w:numId="20">
    <w:abstractNumId w:val="14"/>
  </w:num>
  <w:num w:numId="21">
    <w:abstractNumId w:val="17"/>
  </w:num>
  <w:num w:numId="22">
    <w:abstractNumId w:val="16"/>
  </w:num>
  <w:num w:numId="23">
    <w:abstractNumId w:val="6"/>
  </w:num>
  <w:num w:numId="24">
    <w:abstractNumId w:val="21"/>
  </w:num>
  <w:num w:numId="25">
    <w:abstractNumId w:val="12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07A6E"/>
    <w:rsid w:val="00010679"/>
    <w:rsid w:val="00046E05"/>
    <w:rsid w:val="0005207A"/>
    <w:rsid w:val="00055E4F"/>
    <w:rsid w:val="000A0322"/>
    <w:rsid w:val="000A3C3A"/>
    <w:rsid w:val="000B0C3C"/>
    <w:rsid w:val="001055B6"/>
    <w:rsid w:val="00107842"/>
    <w:rsid w:val="001106C5"/>
    <w:rsid w:val="001657E9"/>
    <w:rsid w:val="00181E00"/>
    <w:rsid w:val="001A347C"/>
    <w:rsid w:val="001C5FF4"/>
    <w:rsid w:val="001F21D2"/>
    <w:rsid w:val="001F3DF2"/>
    <w:rsid w:val="00222364"/>
    <w:rsid w:val="00236C53"/>
    <w:rsid w:val="0026074D"/>
    <w:rsid w:val="00277AF8"/>
    <w:rsid w:val="00281F85"/>
    <w:rsid w:val="002A3E61"/>
    <w:rsid w:val="002D2A10"/>
    <w:rsid w:val="003014C8"/>
    <w:rsid w:val="00311F4A"/>
    <w:rsid w:val="0031689E"/>
    <w:rsid w:val="003263DB"/>
    <w:rsid w:val="003338D6"/>
    <w:rsid w:val="00347199"/>
    <w:rsid w:val="00362E8C"/>
    <w:rsid w:val="003645C9"/>
    <w:rsid w:val="00366775"/>
    <w:rsid w:val="0038010A"/>
    <w:rsid w:val="00387F97"/>
    <w:rsid w:val="0039298B"/>
    <w:rsid w:val="00397DC2"/>
    <w:rsid w:val="003A5F72"/>
    <w:rsid w:val="003B7637"/>
    <w:rsid w:val="003C0FE8"/>
    <w:rsid w:val="003D4A44"/>
    <w:rsid w:val="00400075"/>
    <w:rsid w:val="004207C6"/>
    <w:rsid w:val="0042788C"/>
    <w:rsid w:val="00450392"/>
    <w:rsid w:val="00470EA3"/>
    <w:rsid w:val="00471368"/>
    <w:rsid w:val="00482E86"/>
    <w:rsid w:val="004911E7"/>
    <w:rsid w:val="00491ED5"/>
    <w:rsid w:val="004A0384"/>
    <w:rsid w:val="004B0453"/>
    <w:rsid w:val="004C5545"/>
    <w:rsid w:val="004C7ABB"/>
    <w:rsid w:val="004D3897"/>
    <w:rsid w:val="004E5249"/>
    <w:rsid w:val="004F6570"/>
    <w:rsid w:val="004F6851"/>
    <w:rsid w:val="00506A20"/>
    <w:rsid w:val="005147F1"/>
    <w:rsid w:val="00536DF0"/>
    <w:rsid w:val="00556905"/>
    <w:rsid w:val="00587BD0"/>
    <w:rsid w:val="005A5B92"/>
    <w:rsid w:val="005B2C48"/>
    <w:rsid w:val="00630355"/>
    <w:rsid w:val="00640759"/>
    <w:rsid w:val="00646DEC"/>
    <w:rsid w:val="00664EA0"/>
    <w:rsid w:val="006677AF"/>
    <w:rsid w:val="006858C2"/>
    <w:rsid w:val="00687D51"/>
    <w:rsid w:val="006A0691"/>
    <w:rsid w:val="006B17E6"/>
    <w:rsid w:val="006E0B08"/>
    <w:rsid w:val="006F342F"/>
    <w:rsid w:val="007035D4"/>
    <w:rsid w:val="007251D8"/>
    <w:rsid w:val="0072790E"/>
    <w:rsid w:val="007330E0"/>
    <w:rsid w:val="007355B8"/>
    <w:rsid w:val="007619B3"/>
    <w:rsid w:val="00775127"/>
    <w:rsid w:val="00775BD7"/>
    <w:rsid w:val="007D4349"/>
    <w:rsid w:val="008215B3"/>
    <w:rsid w:val="00821921"/>
    <w:rsid w:val="0082627F"/>
    <w:rsid w:val="00832D3B"/>
    <w:rsid w:val="00836143"/>
    <w:rsid w:val="008429CD"/>
    <w:rsid w:val="0084652B"/>
    <w:rsid w:val="00855B27"/>
    <w:rsid w:val="00892A78"/>
    <w:rsid w:val="008940F9"/>
    <w:rsid w:val="0089707B"/>
    <w:rsid w:val="008C5CD0"/>
    <w:rsid w:val="00903543"/>
    <w:rsid w:val="009052AD"/>
    <w:rsid w:val="0091788E"/>
    <w:rsid w:val="00927D6C"/>
    <w:rsid w:val="009339D6"/>
    <w:rsid w:val="009362E3"/>
    <w:rsid w:val="00946949"/>
    <w:rsid w:val="00987797"/>
    <w:rsid w:val="009B069F"/>
    <w:rsid w:val="009B7D36"/>
    <w:rsid w:val="00A0218E"/>
    <w:rsid w:val="00A26BBD"/>
    <w:rsid w:val="00A31DB3"/>
    <w:rsid w:val="00A36E6E"/>
    <w:rsid w:val="00A4162C"/>
    <w:rsid w:val="00A46119"/>
    <w:rsid w:val="00A7484A"/>
    <w:rsid w:val="00A832D0"/>
    <w:rsid w:val="00A85BA5"/>
    <w:rsid w:val="00A9464D"/>
    <w:rsid w:val="00A95660"/>
    <w:rsid w:val="00AC35EE"/>
    <w:rsid w:val="00AC3C03"/>
    <w:rsid w:val="00AE2AFD"/>
    <w:rsid w:val="00AF46D6"/>
    <w:rsid w:val="00AF5000"/>
    <w:rsid w:val="00B55939"/>
    <w:rsid w:val="00B62529"/>
    <w:rsid w:val="00B72590"/>
    <w:rsid w:val="00B7391C"/>
    <w:rsid w:val="00B96797"/>
    <w:rsid w:val="00BA00E2"/>
    <w:rsid w:val="00BA1D3B"/>
    <w:rsid w:val="00BA69A5"/>
    <w:rsid w:val="00BF59E7"/>
    <w:rsid w:val="00C14D2F"/>
    <w:rsid w:val="00C17656"/>
    <w:rsid w:val="00C24199"/>
    <w:rsid w:val="00C30D5D"/>
    <w:rsid w:val="00C35D56"/>
    <w:rsid w:val="00C72D51"/>
    <w:rsid w:val="00C82F53"/>
    <w:rsid w:val="00C85E54"/>
    <w:rsid w:val="00CB3F1F"/>
    <w:rsid w:val="00CC3C2C"/>
    <w:rsid w:val="00CD446F"/>
    <w:rsid w:val="00CD47AB"/>
    <w:rsid w:val="00CE2218"/>
    <w:rsid w:val="00CE36CB"/>
    <w:rsid w:val="00D22C98"/>
    <w:rsid w:val="00D3014B"/>
    <w:rsid w:val="00D4604A"/>
    <w:rsid w:val="00D519F9"/>
    <w:rsid w:val="00D70B21"/>
    <w:rsid w:val="00D81D61"/>
    <w:rsid w:val="00D85326"/>
    <w:rsid w:val="00DB0760"/>
    <w:rsid w:val="00DE102E"/>
    <w:rsid w:val="00DF63AE"/>
    <w:rsid w:val="00E26CA4"/>
    <w:rsid w:val="00E519BD"/>
    <w:rsid w:val="00E72E9D"/>
    <w:rsid w:val="00E817BB"/>
    <w:rsid w:val="00E84622"/>
    <w:rsid w:val="00EE7A07"/>
    <w:rsid w:val="00F15031"/>
    <w:rsid w:val="00F223BD"/>
    <w:rsid w:val="00F240C5"/>
    <w:rsid w:val="00F245AF"/>
    <w:rsid w:val="00F335A7"/>
    <w:rsid w:val="00F4075D"/>
    <w:rsid w:val="00F628B2"/>
    <w:rsid w:val="00F62AFC"/>
    <w:rsid w:val="00F673C3"/>
    <w:rsid w:val="00F73464"/>
    <w:rsid w:val="00FB0239"/>
    <w:rsid w:val="00FC68E8"/>
    <w:rsid w:val="00FD6BB4"/>
    <w:rsid w:val="00FE3A9B"/>
    <w:rsid w:val="00FE4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AF5000"/>
    <w:pPr>
      <w:keepNext/>
      <w:keepLines/>
      <w:numPr>
        <w:numId w:val="3"/>
      </w:numPr>
      <w:spacing w:before="240"/>
      <w:jc w:val="center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CC3C2C"/>
    <w:pPr>
      <w:keepNext/>
      <w:keepLines/>
      <w:spacing w:before="40"/>
      <w:ind w:firstLine="426"/>
      <w:jc w:val="both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DF63AE"/>
    <w:pPr>
      <w:ind w:left="720"/>
      <w:jc w:val="both"/>
    </w:pPr>
    <w:rPr>
      <w:rFonts w:ascii="Times New Roman" w:hAnsi="Times New Roman"/>
      <w:spacing w:val="-2"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CC3C2C"/>
    <w:rPr>
      <w:rFonts w:ascii="Times New Roman" w:eastAsiaTheme="majorEastAsia" w:hAnsi="Times New Roman" w:cstheme="majorBidi"/>
      <w:b/>
      <w:kern w:val="3"/>
      <w:sz w:val="24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AF5000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f5">
    <w:name w:val="План обычный"/>
    <w:basedOn w:val="ac"/>
    <w:link w:val="af6"/>
    <w:uiPriority w:val="1"/>
    <w:qFormat/>
    <w:rsid w:val="001657E9"/>
    <w:pPr>
      <w:suppressAutoHyphens w:val="0"/>
      <w:overflowPunct/>
      <w:adjustRightInd w:val="0"/>
      <w:spacing w:line="360" w:lineRule="auto"/>
      <w:ind w:firstLine="709"/>
      <w:textAlignment w:val="auto"/>
    </w:pPr>
    <w:rPr>
      <w:kern w:val="0"/>
      <w:sz w:val="28"/>
      <w:szCs w:val="24"/>
    </w:rPr>
  </w:style>
  <w:style w:type="character" w:customStyle="1" w:styleId="af6">
    <w:name w:val="План обычный Знак"/>
    <w:link w:val="af5"/>
    <w:uiPriority w:val="1"/>
    <w:locked/>
    <w:rsid w:val="001657E9"/>
    <w:rPr>
      <w:rFonts w:ascii="Times New Roman" w:eastAsia="Times New Roman" w:hAnsi="Times New Roman" w:cs="Times New Roman"/>
      <w:sz w:val="28"/>
      <w:szCs w:val="24"/>
    </w:rPr>
  </w:style>
  <w:style w:type="paragraph" w:styleId="af7">
    <w:name w:val="Body Text Indent"/>
    <w:basedOn w:val="a1"/>
    <w:link w:val="af8"/>
    <w:rsid w:val="00C30D5D"/>
    <w:pPr>
      <w:widowControl/>
      <w:suppressAutoHyphens w:val="0"/>
      <w:overflowPunct/>
      <w:autoSpaceDE/>
      <w:autoSpaceDN/>
      <w:spacing w:after="120" w:line="276" w:lineRule="auto"/>
      <w:ind w:left="283"/>
      <w:jc w:val="both"/>
      <w:textAlignment w:val="auto"/>
    </w:pPr>
    <w:rPr>
      <w:rFonts w:eastAsia="Calibri"/>
      <w:kern w:val="0"/>
      <w:sz w:val="20"/>
      <w:szCs w:val="20"/>
    </w:rPr>
  </w:style>
  <w:style w:type="character" w:customStyle="1" w:styleId="af8">
    <w:name w:val="Основной текст с отступом Знак"/>
    <w:basedOn w:val="a2"/>
    <w:link w:val="af7"/>
    <w:rsid w:val="00C30D5D"/>
    <w:rPr>
      <w:rFonts w:ascii="Calibri" w:eastAsia="Calibri" w:hAnsi="Calibri" w:cs="Times New Roman"/>
      <w:sz w:val="20"/>
      <w:szCs w:val="20"/>
    </w:rPr>
  </w:style>
  <w:style w:type="paragraph" w:customStyle="1" w:styleId="a">
    <w:name w:val="Цифры план"/>
    <w:basedOn w:val="af9"/>
    <w:link w:val="afa"/>
    <w:uiPriority w:val="1"/>
    <w:qFormat/>
    <w:rsid w:val="00646DEC"/>
    <w:pPr>
      <w:numPr>
        <w:numId w:val="5"/>
      </w:numPr>
      <w:tabs>
        <w:tab w:val="left" w:pos="478"/>
      </w:tabs>
      <w:suppressAutoHyphens w:val="0"/>
      <w:kinsoku w:val="0"/>
      <w:adjustRightInd w:val="0"/>
      <w:spacing w:before="55" w:after="0" w:line="360" w:lineRule="auto"/>
      <w:ind w:left="476" w:right="119" w:hanging="357"/>
      <w:jc w:val="both"/>
      <w:textAlignment w:val="auto"/>
    </w:pPr>
    <w:rPr>
      <w:rFonts w:ascii="Times New Roman" w:hAnsi="Times New Roman"/>
      <w:kern w:val="0"/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646DEC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9">
    <w:name w:val="Body Text"/>
    <w:basedOn w:val="a1"/>
    <w:link w:val="afb"/>
    <w:uiPriority w:val="99"/>
    <w:unhideWhenUsed/>
    <w:rsid w:val="00646DEC"/>
    <w:pPr>
      <w:spacing w:after="120"/>
    </w:pPr>
  </w:style>
  <w:style w:type="character" w:customStyle="1" w:styleId="afb">
    <w:name w:val="Основной текст Знак"/>
    <w:basedOn w:val="a2"/>
    <w:link w:val="af9"/>
    <w:uiPriority w:val="99"/>
    <w:rsid w:val="00646DEC"/>
    <w:rPr>
      <w:rFonts w:ascii="Calibri" w:eastAsia="Times New Roman" w:hAnsi="Calibri" w:cs="Times New Roman"/>
      <w:kern w:val="3"/>
      <w:lang w:eastAsia="ru-RU"/>
    </w:rPr>
  </w:style>
  <w:style w:type="character" w:customStyle="1" w:styleId="FontStyle15">
    <w:name w:val="Font Style15"/>
    <w:uiPriority w:val="99"/>
    <w:rsid w:val="00A832D0"/>
    <w:rPr>
      <w:rFonts w:ascii="Times New Roman" w:hAnsi="Times New Roman" w:cs="Times New Roman"/>
      <w:b/>
      <w:bCs/>
      <w:sz w:val="20"/>
      <w:szCs w:val="20"/>
    </w:rPr>
  </w:style>
  <w:style w:type="table" w:styleId="afc">
    <w:name w:val="Table Grid"/>
    <w:basedOn w:val="a3"/>
    <w:uiPriority w:val="39"/>
    <w:rsid w:val="00D301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itation">
    <w:name w:val="citation"/>
    <w:rsid w:val="0005207A"/>
  </w:style>
  <w:style w:type="paragraph" w:customStyle="1" w:styleId="a0">
    <w:name w:val="План маркер"/>
    <w:basedOn w:val="a1"/>
    <w:link w:val="afd"/>
    <w:uiPriority w:val="1"/>
    <w:qFormat/>
    <w:rsid w:val="0005207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d">
    <w:name w:val="План маркер Знак"/>
    <w:link w:val="a0"/>
    <w:uiPriority w:val="1"/>
    <w:locked/>
    <w:rsid w:val="0005207A"/>
    <w:rPr>
      <w:rFonts w:ascii="Times New Roman" w:eastAsia="Times New Roman" w:hAnsi="Times New Roman" w:cs="Times New Roman"/>
      <w:sz w:val="28"/>
      <w:szCs w:val="24"/>
    </w:rPr>
  </w:style>
  <w:style w:type="paragraph" w:customStyle="1" w:styleId="12">
    <w:name w:val="Без интервала1"/>
    <w:rsid w:val="00630355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881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5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88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header" Target="header1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E31F71-DB88-43BC-990F-AFAB5B8A39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4</Pages>
  <Words>6835</Words>
  <Characters>38964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5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ладимир Наумов</dc:creator>
  <cp:lastModifiedBy>KreuzovaTV</cp:lastModifiedBy>
  <cp:revision>17</cp:revision>
  <dcterms:created xsi:type="dcterms:W3CDTF">2017-08-31T06:16:00Z</dcterms:created>
  <dcterms:modified xsi:type="dcterms:W3CDTF">2018-03-19T11:55:00Z</dcterms:modified>
</cp:coreProperties>
</file>